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6254" w:rsidRPr="006A51B6" w:rsidRDefault="009F6254" w:rsidP="009F6254">
      <w:pPr>
        <w:rPr>
          <w:szCs w:val="28"/>
        </w:rPr>
      </w:pPr>
      <w:r w:rsidRPr="00312D57">
        <w:rPr>
          <w:szCs w:val="28"/>
          <w:lang w:val="vi-VN"/>
        </w:rPr>
        <w:t xml:space="preserve">Ngày soạn: </w:t>
      </w:r>
      <w:r>
        <w:rPr>
          <w:szCs w:val="28"/>
        </w:rPr>
        <w:t>20/3/2023</w:t>
      </w:r>
    </w:p>
    <w:p w:rsidR="009F6254" w:rsidRPr="006A51B6" w:rsidRDefault="009F6254" w:rsidP="009F6254">
      <w:pPr>
        <w:rPr>
          <w:szCs w:val="28"/>
        </w:rPr>
      </w:pPr>
      <w:r w:rsidRPr="00312D57">
        <w:rPr>
          <w:szCs w:val="28"/>
          <w:lang w:val="vi-VN"/>
        </w:rPr>
        <w:t>Ngày giảng:       /</w:t>
      </w:r>
      <w:r>
        <w:rPr>
          <w:szCs w:val="28"/>
          <w:lang w:val="vi-VN"/>
        </w:rPr>
        <w:t>3</w:t>
      </w:r>
      <w:r w:rsidRPr="00312D57">
        <w:rPr>
          <w:szCs w:val="28"/>
          <w:lang w:val="vi-VN"/>
        </w:rPr>
        <w:t>/</w:t>
      </w:r>
      <w:r>
        <w:rPr>
          <w:szCs w:val="28"/>
        </w:rPr>
        <w:t>2023</w:t>
      </w:r>
    </w:p>
    <w:p w:rsidR="002D779E" w:rsidRPr="0034272F" w:rsidRDefault="00A37963" w:rsidP="002D779E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6217FC">
        <w:rPr>
          <w:b/>
          <w:color w:val="FF0000"/>
          <w:szCs w:val="28"/>
          <w:lang w:val="vi-VN"/>
        </w:rPr>
        <w:t xml:space="preserve">Tiết </w:t>
      </w:r>
      <w:r w:rsidR="00F97942" w:rsidRPr="006217FC">
        <w:rPr>
          <w:b/>
          <w:color w:val="FF0000"/>
          <w:szCs w:val="28"/>
          <w:lang w:val="vi-VN"/>
        </w:rPr>
        <w:t>5</w:t>
      </w:r>
      <w:r w:rsidR="008B0141">
        <w:rPr>
          <w:b/>
          <w:color w:val="FF0000"/>
          <w:szCs w:val="28"/>
        </w:rPr>
        <w:t>9</w:t>
      </w:r>
      <w:r w:rsidRPr="006217FC">
        <w:rPr>
          <w:b/>
          <w:color w:val="FF0000"/>
          <w:szCs w:val="28"/>
          <w:lang w:val="vi-VN"/>
        </w:rPr>
        <w:t>-</w:t>
      </w:r>
      <w:r w:rsidRPr="006217FC">
        <w:rPr>
          <w:b/>
          <w:color w:val="FF0000"/>
          <w:szCs w:val="28"/>
          <w:lang w:val="nl-NL"/>
        </w:rPr>
        <w:t>§</w:t>
      </w:r>
      <w:r w:rsidR="006217FC" w:rsidRPr="006217FC">
        <w:rPr>
          <w:b/>
          <w:color w:val="FF0000"/>
          <w:szCs w:val="28"/>
          <w:lang w:val="vi-VN"/>
        </w:rPr>
        <w:t>1</w:t>
      </w:r>
      <w:r w:rsidR="00460C9B">
        <w:rPr>
          <w:b/>
          <w:color w:val="FF0000"/>
          <w:szCs w:val="28"/>
        </w:rPr>
        <w:t>1.</w:t>
      </w:r>
      <w:r w:rsidRPr="006217FC">
        <w:rPr>
          <w:b/>
          <w:color w:val="FF0000"/>
          <w:szCs w:val="28"/>
          <w:lang w:val="nl-NL"/>
        </w:rPr>
        <w:t xml:space="preserve"> </w:t>
      </w:r>
      <w:r w:rsidR="002D779E" w:rsidRPr="002D779E">
        <w:rPr>
          <w:b/>
          <w:szCs w:val="28"/>
        </w:rPr>
        <w:t>ĐỘ DÀI ĐƯỜNG TRÒN, CUNG TRÒN</w:t>
      </w:r>
    </w:p>
    <w:p w:rsidR="0065662B" w:rsidRPr="000D271A" w:rsidRDefault="0065662B" w:rsidP="00150F06">
      <w:pPr>
        <w:jc w:val="center"/>
        <w:rPr>
          <w:b/>
          <w:szCs w:val="28"/>
          <w:lang w:val="vi-VN"/>
        </w:rPr>
      </w:pPr>
    </w:p>
    <w:p w:rsidR="002D779E" w:rsidRDefault="002D779E" w:rsidP="00150F06">
      <w:pPr>
        <w:rPr>
          <w:rFonts w:asciiTheme="majorHAnsi" w:eastAsia="Times New Roman" w:hAnsiTheme="majorHAnsi" w:cstheme="majorHAnsi"/>
          <w:b/>
          <w:szCs w:val="28"/>
          <w:lang w:val="vi-VN"/>
        </w:rPr>
      </w:pPr>
    </w:p>
    <w:p w:rsidR="002D779E" w:rsidRDefault="00F51084" w:rsidP="002D779E">
      <w:pPr>
        <w:rPr>
          <w:rFonts w:eastAsiaTheme="minorHAnsi"/>
          <w:b/>
          <w:szCs w:val="28"/>
          <w:lang w:val="vi-VN"/>
        </w:rPr>
      </w:pPr>
      <w:r w:rsidRPr="00312D57">
        <w:rPr>
          <w:rFonts w:eastAsiaTheme="minorHAnsi"/>
          <w:b/>
          <w:szCs w:val="28"/>
        </w:rPr>
        <w:t>I. Mục tiêu</w:t>
      </w:r>
    </w:p>
    <w:p w:rsidR="002D779E" w:rsidRPr="002D779E" w:rsidRDefault="002D779E" w:rsidP="002D779E">
      <w:pPr>
        <w:rPr>
          <w:rFonts w:eastAsiaTheme="minorHAnsi"/>
          <w:b/>
          <w:szCs w:val="28"/>
          <w:lang w:val="vi-VN"/>
        </w:rPr>
      </w:pPr>
      <w:r w:rsidRPr="0034272F">
        <w:rPr>
          <w:b/>
        </w:rPr>
        <w:t>1. Kiến thức:</w:t>
      </w:r>
      <w:r w:rsidRPr="0034272F">
        <w:t xml:space="preserve"> </w:t>
      </w:r>
    </w:p>
    <w:p w:rsidR="002D779E" w:rsidRPr="0034272F" w:rsidRDefault="002D779E" w:rsidP="002D779E">
      <w:r w:rsidRPr="0034272F">
        <w:t xml:space="preserve">- </w:t>
      </w:r>
      <w:r w:rsidR="00460C9B">
        <w:t>Hiểu c</w:t>
      </w:r>
      <w:r w:rsidRPr="0034272F">
        <w:t>ông thức tính độ dài đường tròn, cung tròn.</w:t>
      </w:r>
    </w:p>
    <w:p w:rsidR="002D779E" w:rsidRPr="0034272F" w:rsidRDefault="002D779E" w:rsidP="002D779E">
      <w:pPr>
        <w:jc w:val="both"/>
      </w:pPr>
      <w:r w:rsidRPr="0034272F">
        <w:rPr>
          <w:b/>
        </w:rPr>
        <w:t>2. Kĩ năng:</w:t>
      </w:r>
      <w:r w:rsidRPr="0034272F">
        <w:t xml:space="preserve"> </w:t>
      </w:r>
    </w:p>
    <w:p w:rsidR="002D779E" w:rsidRPr="0034272F" w:rsidRDefault="002D779E" w:rsidP="002D779E">
      <w:pPr>
        <w:jc w:val="both"/>
      </w:pPr>
      <w:r w:rsidRPr="0034272F">
        <w:t>- Bước đầu vận dụng các kiến thức đó để giải bài tập.</w:t>
      </w:r>
    </w:p>
    <w:p w:rsidR="002D779E" w:rsidRPr="0034272F" w:rsidRDefault="002D779E" w:rsidP="002D779E">
      <w:pPr>
        <w:tabs>
          <w:tab w:val="left" w:pos="720"/>
        </w:tabs>
        <w:jc w:val="both"/>
        <w:rPr>
          <w:szCs w:val="28"/>
        </w:rPr>
      </w:pPr>
      <w:r w:rsidRPr="0034272F">
        <w:rPr>
          <w:b/>
          <w:szCs w:val="28"/>
        </w:rPr>
        <w:t>3. Thái độ:</w:t>
      </w:r>
      <w:r w:rsidRPr="0034272F">
        <w:rPr>
          <w:szCs w:val="28"/>
        </w:rPr>
        <w:t xml:space="preserve"> </w:t>
      </w:r>
      <w:r w:rsidRPr="0034272F">
        <w:rPr>
          <w:szCs w:val="28"/>
          <w:lang w:val="pt-BR"/>
        </w:rPr>
        <w:t>Học tập chăm chỉ, cẩn thận, tích cực. Yêu thích môn học, có ý th</w:t>
      </w:r>
      <w:r w:rsidRPr="0034272F">
        <w:rPr>
          <w:szCs w:val="28"/>
          <w:lang w:val="vi-VN"/>
        </w:rPr>
        <w:t>ức hợp tác trong hoạt động nhóm</w:t>
      </w:r>
      <w:r w:rsidRPr="0034272F">
        <w:rPr>
          <w:szCs w:val="28"/>
        </w:rPr>
        <w:t>.</w:t>
      </w:r>
    </w:p>
    <w:p w:rsidR="00F51084" w:rsidRPr="00312D57" w:rsidRDefault="00460C9B" w:rsidP="00150F06">
      <w:pPr>
        <w:rPr>
          <w:rFonts w:eastAsiaTheme="minorHAnsi"/>
          <w:b/>
          <w:szCs w:val="28"/>
        </w:rPr>
      </w:pPr>
      <w:r>
        <w:rPr>
          <w:rFonts w:eastAsiaTheme="minorHAnsi"/>
          <w:b/>
          <w:szCs w:val="28"/>
        </w:rPr>
        <w:t>II. Chuẩn bị:</w:t>
      </w:r>
    </w:p>
    <w:p w:rsidR="00D65F39" w:rsidRPr="00312D57" w:rsidRDefault="00F51084" w:rsidP="00150F06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1. </w:t>
      </w:r>
      <w:r w:rsidRPr="00312D57">
        <w:rPr>
          <w:szCs w:val="28"/>
          <w:lang w:val="vi-VN"/>
        </w:rPr>
        <w:t>G</w:t>
      </w:r>
      <w:r w:rsidRPr="00312D57">
        <w:rPr>
          <w:szCs w:val="28"/>
        </w:rPr>
        <w:t>iáo viên</w:t>
      </w:r>
      <w:r w:rsidRPr="00312D57">
        <w:rPr>
          <w:szCs w:val="28"/>
          <w:lang w:val="vi-VN"/>
        </w:rPr>
        <w:t xml:space="preserve">: </w:t>
      </w:r>
      <w:r w:rsidRPr="00312D57">
        <w:rPr>
          <w:szCs w:val="28"/>
          <w:lang w:val="nl-NL"/>
        </w:rPr>
        <w:t>thước thẳng, com pa, êke, phấn màu</w:t>
      </w:r>
    </w:p>
    <w:p w:rsidR="00F51084" w:rsidRPr="00312D57" w:rsidRDefault="00F51084" w:rsidP="00150F06">
      <w:pPr>
        <w:spacing w:before="120" w:after="120"/>
        <w:contextualSpacing/>
        <w:jc w:val="both"/>
        <w:rPr>
          <w:szCs w:val="28"/>
          <w:lang w:val="vi-VN"/>
        </w:rPr>
      </w:pPr>
      <w:r w:rsidRPr="00312D57">
        <w:rPr>
          <w:szCs w:val="28"/>
        </w:rPr>
        <w:t xml:space="preserve">2. </w:t>
      </w:r>
      <w:r w:rsidRPr="00312D57">
        <w:rPr>
          <w:szCs w:val="28"/>
          <w:lang w:val="vi-VN"/>
        </w:rPr>
        <w:t>H</w:t>
      </w:r>
      <w:r w:rsidRPr="00312D57">
        <w:rPr>
          <w:szCs w:val="28"/>
        </w:rPr>
        <w:t>ọc sinh</w:t>
      </w:r>
      <w:r w:rsidR="00460C9B">
        <w:rPr>
          <w:szCs w:val="28"/>
        </w:rPr>
        <w:t>:</w:t>
      </w:r>
      <w:r w:rsidRPr="00312D57">
        <w:rPr>
          <w:szCs w:val="28"/>
          <w:lang w:val="vi-VN"/>
        </w:rPr>
        <w:t xml:space="preserve"> </w:t>
      </w:r>
      <w:r w:rsidRPr="00312D57">
        <w:rPr>
          <w:szCs w:val="28"/>
          <w:lang w:val="nl-NL"/>
        </w:rPr>
        <w:t>thước thẳng, com pa, êke</w:t>
      </w:r>
      <w:r w:rsidR="002D779E">
        <w:rPr>
          <w:szCs w:val="28"/>
          <w:lang w:val="vi-VN"/>
        </w:rPr>
        <w:t>,</w:t>
      </w:r>
      <w:r w:rsidR="002D779E" w:rsidRPr="002D779E">
        <w:rPr>
          <w:szCs w:val="28"/>
        </w:rPr>
        <w:t xml:space="preserve"> </w:t>
      </w:r>
      <w:r w:rsidR="002D779E" w:rsidRPr="0034272F">
        <w:rPr>
          <w:szCs w:val="28"/>
        </w:rPr>
        <w:t>giấy bìa mỏng, kéo, dây nhỏ.</w:t>
      </w:r>
    </w:p>
    <w:p w:rsidR="00871FAD" w:rsidRPr="00312D57" w:rsidRDefault="00F51084" w:rsidP="00150F06">
      <w:pPr>
        <w:spacing w:before="120" w:after="120"/>
        <w:contextualSpacing/>
        <w:jc w:val="both"/>
        <w:rPr>
          <w:rFonts w:eastAsiaTheme="minorHAnsi"/>
          <w:szCs w:val="28"/>
          <w:lang w:val="vi-VN"/>
        </w:rPr>
      </w:pPr>
      <w:r w:rsidRPr="00312D57">
        <w:rPr>
          <w:rFonts w:eastAsiaTheme="minorHAnsi"/>
          <w:b/>
          <w:szCs w:val="28"/>
        </w:rPr>
        <w:t>III. Tổ chức giờ học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10"/>
        <w:gridCol w:w="851"/>
        <w:gridCol w:w="4961"/>
      </w:tblGrid>
      <w:tr w:rsidR="00853C3A" w:rsidRPr="00312D57" w:rsidTr="002309AC">
        <w:tc>
          <w:tcPr>
            <w:tcW w:w="3510" w:type="dxa"/>
          </w:tcPr>
          <w:p w:rsidR="005B01C4" w:rsidRPr="00312D57" w:rsidRDefault="005B01C4" w:rsidP="00150F06">
            <w:pPr>
              <w:jc w:val="center"/>
              <w:rPr>
                <w:b/>
                <w:szCs w:val="28"/>
              </w:rPr>
            </w:pPr>
            <w:r w:rsidRPr="00312D57">
              <w:rPr>
                <w:b/>
                <w:szCs w:val="28"/>
              </w:rPr>
              <w:t>Hoạt động của giáo viên</w:t>
            </w:r>
          </w:p>
        </w:tc>
        <w:tc>
          <w:tcPr>
            <w:tcW w:w="5812" w:type="dxa"/>
            <w:gridSpan w:val="2"/>
          </w:tcPr>
          <w:p w:rsidR="005B01C4" w:rsidRPr="00312D57" w:rsidRDefault="005B01C4" w:rsidP="00150F06">
            <w:pPr>
              <w:jc w:val="center"/>
              <w:rPr>
                <w:b/>
                <w:szCs w:val="28"/>
                <w:lang w:val="vi-VN"/>
              </w:rPr>
            </w:pPr>
            <w:r w:rsidRPr="00312D57">
              <w:rPr>
                <w:b/>
                <w:szCs w:val="28"/>
              </w:rPr>
              <w:t>Hoạt động của học sinh</w:t>
            </w:r>
            <w:r w:rsidRPr="00312D57">
              <w:rPr>
                <w:b/>
                <w:szCs w:val="28"/>
                <w:lang w:val="vi-VN"/>
              </w:rPr>
              <w:t xml:space="preserve"> – Nội dung</w:t>
            </w:r>
          </w:p>
        </w:tc>
      </w:tr>
      <w:tr w:rsidR="00853C3A" w:rsidRPr="00312D57" w:rsidTr="004D3D66">
        <w:tc>
          <w:tcPr>
            <w:tcW w:w="9322" w:type="dxa"/>
            <w:gridSpan w:val="3"/>
          </w:tcPr>
          <w:p w:rsidR="00304263" w:rsidRPr="00312D57" w:rsidRDefault="0072775A" w:rsidP="00150F06">
            <w:pPr>
              <w:jc w:val="center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*</w:t>
            </w:r>
            <w:r w:rsidR="0063384E" w:rsidRPr="00312D57">
              <w:rPr>
                <w:b/>
                <w:sz w:val="24"/>
                <w:szCs w:val="24"/>
              </w:rPr>
              <w:t xml:space="preserve"> HOẠT ĐỘNG KHỞI ĐỘNG</w:t>
            </w:r>
            <w:r w:rsidR="007065FB" w:rsidRPr="00312D57">
              <w:rPr>
                <w:b/>
                <w:sz w:val="24"/>
                <w:szCs w:val="24"/>
                <w:lang w:val="vi-VN"/>
              </w:rPr>
              <w:t xml:space="preserve"> </w:t>
            </w:r>
            <w:r w:rsidR="007005BC" w:rsidRPr="00312D57">
              <w:rPr>
                <w:b/>
                <w:sz w:val="24"/>
                <w:szCs w:val="24"/>
                <w:lang w:val="vi-VN"/>
              </w:rPr>
              <w:t xml:space="preserve"> (</w:t>
            </w:r>
            <w:r w:rsidR="00E72CCD" w:rsidRPr="00312D57">
              <w:rPr>
                <w:b/>
                <w:sz w:val="24"/>
                <w:szCs w:val="24"/>
                <w:lang w:val="vi-VN"/>
              </w:rPr>
              <w:t>7</w:t>
            </w:r>
            <w:r w:rsidR="00AF357D" w:rsidRPr="00312D57">
              <w:rPr>
                <w:b/>
                <w:sz w:val="24"/>
                <w:szCs w:val="24"/>
                <w:lang w:val="vi-VN"/>
              </w:rPr>
              <w:t>’)</w:t>
            </w:r>
          </w:p>
          <w:p w:rsidR="009342ED" w:rsidRDefault="00304263" w:rsidP="00150F06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312D57">
              <w:rPr>
                <w:szCs w:val="28"/>
                <w:lang w:val="vi-VN"/>
              </w:rPr>
              <w:t xml:space="preserve">* </w:t>
            </w:r>
            <w:r w:rsidRPr="00312D57">
              <w:rPr>
                <w:rFonts w:asciiTheme="majorHAnsi" w:hAnsiTheme="majorHAnsi" w:cstheme="majorHAnsi"/>
                <w:sz w:val="28"/>
                <w:szCs w:val="28"/>
                <w:lang w:val="vi-VN"/>
              </w:rPr>
              <w:t>Mục tiêu:</w:t>
            </w:r>
            <w:r w:rsidR="0063384E" w:rsidRPr="00312D57">
              <w:rPr>
                <w:szCs w:val="28"/>
                <w:lang w:val="vi-VN"/>
              </w:rPr>
              <w:t xml:space="preserve"> </w:t>
            </w:r>
          </w:p>
          <w:p w:rsidR="00543CDA" w:rsidRPr="0056034C" w:rsidRDefault="0056034C" w:rsidP="00BC0AA4">
            <w:pPr>
              <w:pStyle w:val="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56034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</w:t>
            </w:r>
            <w:r w:rsidRPr="0056034C">
              <w:rPr>
                <w:rFonts w:ascii="Times New Roman" w:hAnsi="Times New Roman"/>
                <w:sz w:val="28"/>
                <w:szCs w:val="28"/>
              </w:rPr>
              <w:t>Tạo hứng thú và gợi động cơ học tập.</w:t>
            </w:r>
          </w:p>
        </w:tc>
      </w:tr>
      <w:tr w:rsidR="00853C3A" w:rsidRPr="00312D57" w:rsidTr="000D271A">
        <w:tc>
          <w:tcPr>
            <w:tcW w:w="4361" w:type="dxa"/>
            <w:gridSpan w:val="2"/>
          </w:tcPr>
          <w:p w:rsidR="0056034C" w:rsidRPr="0034272F" w:rsidRDefault="0056034C" w:rsidP="0056034C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 y/c hs hoạt động nhóm phần HĐKĐ/tr121/shd.</w:t>
            </w:r>
          </w:p>
          <w:p w:rsidR="00394DF4" w:rsidRPr="0056034C" w:rsidRDefault="0056034C" w:rsidP="0056034C">
            <w:pPr>
              <w:jc w:val="both"/>
              <w:rPr>
                <w:szCs w:val="28"/>
                <w:lang w:val="vi-VN"/>
              </w:rPr>
            </w:pPr>
            <w:r w:rsidRPr="0034272F">
              <w:rPr>
                <w:szCs w:val="28"/>
                <w:lang w:val="pt-BR"/>
              </w:rPr>
              <w:t>- GV nx và đặt vấn đề vào b</w:t>
            </w:r>
            <w:r>
              <w:rPr>
                <w:szCs w:val="28"/>
                <w:lang w:val="pt-BR"/>
              </w:rPr>
              <w:t>ài.</w:t>
            </w:r>
          </w:p>
        </w:tc>
        <w:tc>
          <w:tcPr>
            <w:tcW w:w="4961" w:type="dxa"/>
          </w:tcPr>
          <w:p w:rsidR="0056034C" w:rsidRPr="0034272F" w:rsidRDefault="0056034C" w:rsidP="0056034C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HS thực hiện và báo cáo.</w:t>
            </w:r>
          </w:p>
          <w:p w:rsidR="001B2FAC" w:rsidRPr="00BC0AA4" w:rsidRDefault="001B2FAC" w:rsidP="0056034C">
            <w:pPr>
              <w:spacing w:after="200"/>
              <w:rPr>
                <w:rFonts w:eastAsia="Times New Roman"/>
                <w:szCs w:val="28"/>
              </w:rPr>
            </w:pPr>
          </w:p>
        </w:tc>
      </w:tr>
      <w:tr w:rsidR="00853C3A" w:rsidRPr="00312D57" w:rsidTr="00F45D10">
        <w:tc>
          <w:tcPr>
            <w:tcW w:w="9322" w:type="dxa"/>
            <w:gridSpan w:val="3"/>
          </w:tcPr>
          <w:p w:rsidR="00C477B4" w:rsidRPr="007F6379" w:rsidRDefault="007F6379" w:rsidP="00150F06">
            <w:pPr>
              <w:jc w:val="center"/>
              <w:rPr>
                <w:b/>
                <w:szCs w:val="28"/>
                <w:lang w:val="vi-VN"/>
              </w:rPr>
            </w:pPr>
            <w:r w:rsidRPr="007F6379">
              <w:rPr>
                <w:b/>
                <w:sz w:val="24"/>
                <w:szCs w:val="24"/>
              </w:rPr>
              <w:t>B. HOẠT ĐỘNG HÌNH THÀNH KIẾN THỨC</w:t>
            </w:r>
            <w:r w:rsidRPr="007F6379">
              <w:rPr>
                <w:b/>
                <w:szCs w:val="28"/>
                <w:lang w:val="vi-VN"/>
              </w:rPr>
              <w:t xml:space="preserve"> </w:t>
            </w:r>
            <w:r w:rsidR="00285361" w:rsidRPr="007F6379">
              <w:rPr>
                <w:b/>
                <w:szCs w:val="28"/>
                <w:lang w:val="vi-VN"/>
              </w:rPr>
              <w:t>(</w:t>
            </w:r>
            <w:r w:rsidR="00DF7F97" w:rsidRPr="007F6379">
              <w:rPr>
                <w:b/>
                <w:szCs w:val="28"/>
                <w:lang w:val="vi-VN"/>
              </w:rPr>
              <w:t>3</w:t>
            </w:r>
            <w:r w:rsidR="006C3F8A" w:rsidRPr="007F6379">
              <w:rPr>
                <w:b/>
                <w:szCs w:val="28"/>
                <w:lang w:val="vi-VN"/>
              </w:rPr>
              <w:t>5</w:t>
            </w:r>
            <w:r w:rsidR="00D179AF">
              <w:rPr>
                <w:b/>
                <w:szCs w:val="28"/>
                <w:lang w:val="vi-VN"/>
              </w:rPr>
              <w:t>p</w:t>
            </w:r>
            <w:r w:rsidR="00285361" w:rsidRPr="007F6379">
              <w:rPr>
                <w:b/>
                <w:szCs w:val="28"/>
                <w:lang w:val="vi-VN"/>
              </w:rPr>
              <w:t>)</w:t>
            </w:r>
          </w:p>
          <w:p w:rsidR="008554B8" w:rsidRPr="00396898" w:rsidRDefault="008554B8" w:rsidP="008554B8">
            <w:pPr>
              <w:rPr>
                <w:b/>
                <w:szCs w:val="24"/>
                <w:lang w:val="vi-VN"/>
              </w:rPr>
            </w:pPr>
            <w:r>
              <w:rPr>
                <w:b/>
                <w:szCs w:val="24"/>
                <w:lang w:val="vi-VN"/>
              </w:rPr>
              <w:t>HĐ</w:t>
            </w:r>
            <w:r w:rsidRPr="0034272F">
              <w:rPr>
                <w:b/>
                <w:szCs w:val="24"/>
              </w:rPr>
              <w:t>1. Cách tính độ dài đường tròn</w:t>
            </w:r>
            <w:r>
              <w:rPr>
                <w:b/>
                <w:szCs w:val="24"/>
                <w:lang w:val="vi-VN"/>
              </w:rPr>
              <w:t xml:space="preserve"> </w:t>
            </w:r>
            <w:r w:rsidRPr="00396898">
              <w:rPr>
                <w:b/>
                <w:color w:val="FF0000"/>
                <w:szCs w:val="24"/>
                <w:lang w:val="vi-VN"/>
              </w:rPr>
              <w:t>(20p)</w:t>
            </w:r>
          </w:p>
          <w:p w:rsidR="008D587B" w:rsidRDefault="008D587B" w:rsidP="008D587B">
            <w:pPr>
              <w:rPr>
                <w:lang w:val="vi-VN"/>
              </w:rPr>
            </w:pPr>
            <w:r w:rsidRPr="007F6379">
              <w:rPr>
                <w:szCs w:val="28"/>
              </w:rPr>
              <w:t>*</w:t>
            </w:r>
            <w:r w:rsidRPr="007F6379">
              <w:rPr>
                <w:szCs w:val="28"/>
                <w:lang w:val="vi-VN"/>
              </w:rPr>
              <w:t xml:space="preserve"> </w:t>
            </w:r>
            <w:r w:rsidRPr="007F6379">
              <w:rPr>
                <w:szCs w:val="28"/>
              </w:rPr>
              <w:t>M</w:t>
            </w:r>
            <w:r w:rsidRPr="007F6379">
              <w:rPr>
                <w:szCs w:val="28"/>
                <w:lang w:val="vi-VN"/>
              </w:rPr>
              <w:t>ục tiêu</w:t>
            </w:r>
            <w:r w:rsidRPr="007F6379">
              <w:rPr>
                <w:szCs w:val="28"/>
              </w:rPr>
              <w:t>:</w:t>
            </w:r>
            <w:r w:rsidRPr="007F6379">
              <w:rPr>
                <w:szCs w:val="28"/>
                <w:lang w:val="vi-VN"/>
              </w:rPr>
              <w:t xml:space="preserve"> </w:t>
            </w:r>
            <w:r w:rsidRPr="007F6379">
              <w:t xml:space="preserve"> </w:t>
            </w:r>
          </w:p>
          <w:p w:rsidR="00150F06" w:rsidRPr="008D587B" w:rsidRDefault="008554B8" w:rsidP="008D587B">
            <w:pPr>
              <w:spacing w:line="312" w:lineRule="auto"/>
              <w:rPr>
                <w:lang w:val="vi-VN"/>
              </w:rPr>
            </w:pPr>
            <w:r w:rsidRPr="008D587B">
              <w:rPr>
                <w:szCs w:val="28"/>
              </w:rPr>
              <w:t xml:space="preserve"> </w:t>
            </w:r>
            <w:r w:rsidR="008D587B" w:rsidRPr="008D587B">
              <w:rPr>
                <w:lang w:val="vi-VN"/>
              </w:rPr>
              <w:t xml:space="preserve">- </w:t>
            </w:r>
            <w:r w:rsidRPr="008D587B">
              <w:t>Hiểu được công thức tính độ dài đường tròn.</w:t>
            </w:r>
          </w:p>
        </w:tc>
      </w:tr>
      <w:tr w:rsidR="00853C3A" w:rsidRPr="00312D57" w:rsidTr="002309AC">
        <w:tc>
          <w:tcPr>
            <w:tcW w:w="3510" w:type="dxa"/>
          </w:tcPr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Pr="0034272F" w:rsidRDefault="008D587B" w:rsidP="008D587B">
            <w:pPr>
              <w:jc w:val="both"/>
              <w:rPr>
                <w:szCs w:val="28"/>
                <w:lang w:val="pt-BR"/>
              </w:rPr>
            </w:pPr>
            <w:r w:rsidRPr="008D587B">
              <w:rPr>
                <w:b/>
                <w:szCs w:val="28"/>
                <w:lang w:val="vi-VN"/>
              </w:rPr>
              <w:t xml:space="preserve">* Yêu cầu </w:t>
            </w:r>
            <w:r w:rsidRPr="008D587B">
              <w:rPr>
                <w:b/>
                <w:szCs w:val="28"/>
                <w:lang w:val="pt-BR"/>
              </w:rPr>
              <w:t>hoạt động nhóm</w:t>
            </w:r>
            <w:r w:rsidRPr="0034272F">
              <w:rPr>
                <w:szCs w:val="28"/>
                <w:lang w:val="pt-BR"/>
              </w:rPr>
              <w:t xml:space="preserve"> phần 1a/tr122/shd.</w:t>
            </w:r>
          </w:p>
          <w:p w:rsidR="008D587B" w:rsidRPr="0034272F" w:rsidRDefault="008D587B" w:rsidP="008D587B">
            <w:pPr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 xml:space="preserve">- GV: Quan sát, trợ giúp, nhận xét hoạt động và sản phẩm của </w:t>
            </w:r>
            <w:r>
              <w:rPr>
                <w:szCs w:val="28"/>
                <w:lang w:val="vi-VN"/>
              </w:rPr>
              <w:t>nhóm</w:t>
            </w:r>
            <w:r w:rsidRPr="0034272F">
              <w:rPr>
                <w:szCs w:val="28"/>
                <w:lang w:val="pt-BR"/>
              </w:rPr>
              <w:t xml:space="preserve"> và cho lan tỏa kết quả chính xác.</w:t>
            </w: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8D587B" w:rsidRDefault="008D587B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A55F10" w:rsidRDefault="00A55F10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A55F10" w:rsidRDefault="00A55F10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A55F10" w:rsidRDefault="00A55F10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A55F10" w:rsidRDefault="00A55F10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A55F10" w:rsidRDefault="00A55F10" w:rsidP="00DD5B62">
            <w:pPr>
              <w:jc w:val="both"/>
              <w:rPr>
                <w:b/>
                <w:szCs w:val="28"/>
                <w:lang w:val="vi-VN"/>
              </w:rPr>
            </w:pPr>
          </w:p>
          <w:p w:rsidR="00A55F10" w:rsidRPr="0034272F" w:rsidRDefault="00A55F10" w:rsidP="00A55F10">
            <w:pPr>
              <w:rPr>
                <w:szCs w:val="28"/>
                <w:lang w:val="pt-BR"/>
              </w:rPr>
            </w:pPr>
          </w:p>
          <w:p w:rsidR="00A55F10" w:rsidRPr="0034272F" w:rsidRDefault="00A55F10" w:rsidP="00A55F10">
            <w:pPr>
              <w:jc w:val="both"/>
              <w:rPr>
                <w:szCs w:val="28"/>
              </w:rPr>
            </w:pPr>
            <w:r w:rsidRPr="00A55F10">
              <w:rPr>
                <w:b/>
                <w:szCs w:val="28"/>
                <w:lang w:val="vi-VN"/>
              </w:rPr>
              <w:t>* Y</w:t>
            </w:r>
            <w:r w:rsidRPr="00A55F10">
              <w:rPr>
                <w:b/>
                <w:szCs w:val="28"/>
              </w:rPr>
              <w:t>êu cầu hs hoạt động cá nhân</w:t>
            </w:r>
            <w:r w:rsidRPr="0034272F">
              <w:rPr>
                <w:szCs w:val="28"/>
              </w:rPr>
              <w:t xml:space="preserve"> phần 1c/tr123/shd.</w:t>
            </w:r>
          </w:p>
          <w:p w:rsidR="006E2C35" w:rsidRPr="00146B76" w:rsidRDefault="00A55F10" w:rsidP="00A55F10">
            <w:pPr>
              <w:jc w:val="both"/>
              <w:rPr>
                <w:szCs w:val="28"/>
                <w:lang w:val="vi-VN"/>
              </w:rPr>
            </w:pPr>
            <w:r w:rsidRPr="0034272F">
              <w:rPr>
                <w:szCs w:val="28"/>
              </w:rPr>
              <w:t>- GV: Quan sát, nhận xét. Y/c hs chia sẻ</w:t>
            </w:r>
            <w:r>
              <w:rPr>
                <w:szCs w:val="28"/>
              </w:rPr>
              <w:t xml:space="preserve"> kq.</w:t>
            </w:r>
          </w:p>
        </w:tc>
        <w:tc>
          <w:tcPr>
            <w:tcW w:w="5812" w:type="dxa"/>
            <w:gridSpan w:val="2"/>
          </w:tcPr>
          <w:p w:rsidR="001F7910" w:rsidRDefault="000D271A" w:rsidP="000D271A">
            <w:pPr>
              <w:jc w:val="both"/>
              <w:rPr>
                <w:b/>
                <w:szCs w:val="24"/>
              </w:rPr>
            </w:pPr>
            <w:r w:rsidRPr="000D271A">
              <w:rPr>
                <w:szCs w:val="28"/>
                <w:lang w:val="vi-VN"/>
              </w:rPr>
              <w:lastRenderedPageBreak/>
              <w:t>1.</w:t>
            </w:r>
            <w:r>
              <w:rPr>
                <w:szCs w:val="28"/>
                <w:lang w:val="vi-VN"/>
              </w:rPr>
              <w:t xml:space="preserve"> </w:t>
            </w:r>
            <w:r w:rsidR="008D587B" w:rsidRPr="0034272F">
              <w:rPr>
                <w:b/>
                <w:szCs w:val="24"/>
              </w:rPr>
              <w:t>Cách tính độ dài đường tròn</w:t>
            </w:r>
            <w:r w:rsidR="008D587B">
              <w:rPr>
                <w:b/>
                <w:szCs w:val="24"/>
                <w:lang w:val="vi-VN"/>
              </w:rPr>
              <w:t xml:space="preserve"> </w:t>
            </w:r>
          </w:p>
          <w:p w:rsidR="000D271A" w:rsidRPr="006E2C35" w:rsidRDefault="000D271A" w:rsidP="000D271A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HĐ cá nhân:</w:t>
            </w:r>
          </w:p>
          <w:p w:rsidR="00DD5B62" w:rsidRPr="000D271A" w:rsidRDefault="008D587B" w:rsidP="000D271A">
            <w:pPr>
              <w:jc w:val="both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* HĐ nhóm: </w:t>
            </w:r>
            <w:r w:rsidR="000D271A" w:rsidRPr="00150F06">
              <w:rPr>
                <w:rFonts w:eastAsia="Times New Roman"/>
                <w:szCs w:val="28"/>
              </w:rPr>
              <w:t xml:space="preserve">thực hiện nhiệm vụ và báo cáo sản </w:t>
            </w:r>
          </w:p>
          <w:tbl>
            <w:tblPr>
              <w:tblpPr w:leftFromText="180" w:rightFromText="180" w:vertAnchor="page" w:horzAnchor="margin" w:tblpY="1126"/>
              <w:tblOverlap w:val="never"/>
              <w:tblW w:w="694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980"/>
              <w:gridCol w:w="850"/>
              <w:gridCol w:w="851"/>
              <w:gridCol w:w="780"/>
              <w:gridCol w:w="2480"/>
            </w:tblGrid>
            <w:tr w:rsidR="008D587B" w:rsidRPr="008D587B" w:rsidTr="00334F9A">
              <w:tc>
                <w:tcPr>
                  <w:tcW w:w="19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Đường tròn hay (hình tròn)</w:t>
                  </w:r>
                </w:p>
              </w:tc>
              <w:tc>
                <w:tcPr>
                  <w:tcW w:w="85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(1)</w:t>
                  </w:r>
                </w:p>
              </w:tc>
              <w:tc>
                <w:tcPr>
                  <w:tcW w:w="851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cr/>
                    <w:t>2)</w:t>
                  </w:r>
                </w:p>
              </w:tc>
              <w:tc>
                <w:tcPr>
                  <w:tcW w:w="7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(3)</w:t>
                  </w:r>
                </w:p>
              </w:tc>
              <w:tc>
                <w:tcPr>
                  <w:tcW w:w="24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(4)</w:t>
                  </w:r>
                </w:p>
              </w:tc>
            </w:tr>
            <w:tr w:rsidR="008D587B" w:rsidRPr="008D587B" w:rsidTr="00334F9A">
              <w:tc>
                <w:tcPr>
                  <w:tcW w:w="19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Độ dài R hay d</w:t>
                  </w:r>
                </w:p>
              </w:tc>
              <w:tc>
                <w:tcPr>
                  <w:tcW w:w="85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3</w:t>
                  </w:r>
                </w:p>
              </w:tc>
              <w:tc>
                <w:tcPr>
                  <w:tcW w:w="7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4</w:t>
                  </w:r>
                </w:p>
              </w:tc>
              <w:tc>
                <w:tcPr>
                  <w:tcW w:w="24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5</w:t>
                  </w:r>
                </w:p>
              </w:tc>
            </w:tr>
            <w:tr w:rsidR="008D587B" w:rsidRPr="008D587B" w:rsidTr="00334F9A">
              <w:tc>
                <w:tcPr>
                  <w:tcW w:w="19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Độ dài đường tròn C</w:t>
                  </w:r>
                </w:p>
              </w:tc>
              <w:tc>
                <w:tcPr>
                  <w:tcW w:w="85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12,56</w:t>
                  </w:r>
                </w:p>
              </w:tc>
              <w:tc>
                <w:tcPr>
                  <w:tcW w:w="851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18,84</w:t>
                  </w:r>
                </w:p>
              </w:tc>
              <w:tc>
                <w:tcPr>
                  <w:tcW w:w="7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25,12</w:t>
                  </w:r>
                </w:p>
              </w:tc>
              <w:tc>
                <w:tcPr>
                  <w:tcW w:w="24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31,4</w:t>
                  </w:r>
                </w:p>
              </w:tc>
            </w:tr>
            <w:tr w:rsidR="008D587B" w:rsidRPr="008D587B" w:rsidTr="00334F9A">
              <w:tc>
                <w:tcPr>
                  <w:tcW w:w="19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 xml:space="preserve">Tỉ số </w:t>
                  </w:r>
                  <w:r w:rsidRPr="008D587B">
                    <w:rPr>
                      <w:rFonts w:eastAsia="Times New Roman"/>
                      <w:position w:val="-28"/>
                      <w:sz w:val="22"/>
                      <w:szCs w:val="28"/>
                      <w:lang w:eastAsia="zh-CN"/>
                    </w:rPr>
                    <w:object w:dxaOrig="88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4.25pt;height:33.75pt" o:ole="">
                        <v:imagedata r:id="rId9" o:title=""/>
                      </v:shape>
                      <o:OLEObject Type="Embed" ProgID="Equation.DSMT4" ShapeID="_x0000_i1025" DrawAspect="Content" ObjectID="_1741698154" r:id="rId10"/>
                    </w:object>
                  </w:r>
                </w:p>
              </w:tc>
              <w:tc>
                <w:tcPr>
                  <w:tcW w:w="85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 w:val="22"/>
                      <w:szCs w:val="28"/>
                      <w:lang w:eastAsia="zh-CN"/>
                    </w:rPr>
                    <w:t>3,14</w:t>
                  </w:r>
                </w:p>
              </w:tc>
              <w:tc>
                <w:tcPr>
                  <w:tcW w:w="851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3,14</w:t>
                  </w:r>
                </w:p>
              </w:tc>
              <w:tc>
                <w:tcPr>
                  <w:tcW w:w="7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3,14</w:t>
                  </w:r>
                </w:p>
              </w:tc>
              <w:tc>
                <w:tcPr>
                  <w:tcW w:w="2480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2"/>
                      <w:szCs w:val="28"/>
                      <w:lang w:eastAsia="zh-CN"/>
                    </w:rPr>
                    <w:t>3,14</w:t>
                  </w:r>
                </w:p>
              </w:tc>
            </w:tr>
          </w:tbl>
          <w:p w:rsidR="008D587B" w:rsidRPr="008D587B" w:rsidRDefault="008D587B" w:rsidP="008D587B">
            <w:pPr>
              <w:spacing w:after="160" w:line="256" w:lineRule="auto"/>
              <w:rPr>
                <w:rFonts w:eastAsia="Times New Roman"/>
                <w:szCs w:val="28"/>
                <w:lang w:val="vi-VN" w:eastAsia="zh-CN"/>
              </w:rPr>
            </w:pPr>
          </w:p>
          <w:p w:rsidR="008D587B" w:rsidRPr="008D587B" w:rsidRDefault="008D587B" w:rsidP="008D587B">
            <w:pPr>
              <w:numPr>
                <w:ilvl w:val="0"/>
                <w:numId w:val="9"/>
              </w:numPr>
              <w:spacing w:after="160" w:line="256" w:lineRule="auto"/>
              <w:rPr>
                <w:rFonts w:eastAsia="Times New Roman"/>
                <w:szCs w:val="28"/>
                <w:lang w:eastAsia="zh-CN"/>
              </w:rPr>
            </w:pPr>
            <w:r w:rsidRPr="008D587B">
              <w:rPr>
                <w:rFonts w:eastAsia="Times New Roman"/>
                <w:position w:val="-28"/>
                <w:szCs w:val="28"/>
                <w:lang w:eastAsia="zh-CN"/>
              </w:rPr>
              <w:object w:dxaOrig="1660" w:dyaOrig="680">
                <v:shape id="_x0000_i1026" type="#_x0000_t75" style="width:83.25pt;height:33.75pt" o:ole="">
                  <v:imagedata r:id="rId11" o:title=""/>
                </v:shape>
                <o:OLEObject Type="Embed" ProgID="Equation.DSMT4" ShapeID="_x0000_i1026" DrawAspect="Content" ObjectID="_1741698155" r:id="rId12"/>
              </w:object>
            </w:r>
          </w:p>
          <w:p w:rsidR="008D587B" w:rsidRPr="00A55F10" w:rsidRDefault="008D587B" w:rsidP="008D587B">
            <w:pPr>
              <w:numPr>
                <w:ilvl w:val="0"/>
                <w:numId w:val="9"/>
              </w:numPr>
              <w:spacing w:after="160" w:line="256" w:lineRule="auto"/>
              <w:rPr>
                <w:rFonts w:eastAsia="Times New Roman"/>
                <w:szCs w:val="28"/>
                <w:lang w:eastAsia="zh-CN"/>
              </w:rPr>
            </w:pPr>
            <w:r w:rsidRPr="008D587B">
              <w:rPr>
                <w:rFonts w:eastAsia="Times New Roman"/>
                <w:szCs w:val="28"/>
                <w:lang w:eastAsia="zh-CN"/>
              </w:rPr>
              <w:t>Lấy giá trị π ≈ 3</w:t>
            </w:r>
            <w:proofErr w:type="gramStart"/>
            <w:r w:rsidRPr="008D587B">
              <w:rPr>
                <w:rFonts w:eastAsia="Times New Roman"/>
                <w:szCs w:val="28"/>
                <w:lang w:eastAsia="zh-CN"/>
              </w:rPr>
              <w:t>,14</w:t>
            </w:r>
            <w:proofErr w:type="gramEnd"/>
            <w:r w:rsidRPr="008D587B">
              <w:rPr>
                <w:rFonts w:eastAsia="Times New Roman"/>
                <w:szCs w:val="28"/>
                <w:lang w:eastAsia="zh-CN"/>
              </w:rPr>
              <w:t xml:space="preserve"> hãy điền vào mỗi ô </w:t>
            </w:r>
            <w:r w:rsidRPr="008D587B">
              <w:rPr>
                <w:rFonts w:eastAsia="Times New Roman"/>
                <w:szCs w:val="28"/>
                <w:lang w:eastAsia="zh-CN"/>
              </w:rPr>
              <w:lastRenderedPageBreak/>
              <w:t>trống trong các bảng sau (Lấy đơn vị độ dài là xen-ti-mét, làm tròn kết quả đến chữ số thập phân thứ nhất, còn số đo cung làm tròn đến độ).</w:t>
            </w:r>
          </w:p>
          <w:p w:rsidR="00A55F10" w:rsidRPr="008D587B" w:rsidRDefault="00FE1933" w:rsidP="00A55F10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HĐ cá nhân:</w:t>
            </w:r>
            <w:r>
              <w:rPr>
                <w:rFonts w:eastAsia="Times New Roman"/>
                <w:b/>
                <w:szCs w:val="28"/>
                <w:lang w:val="vi-VN"/>
              </w:rPr>
              <w:t xml:space="preserve"> </w:t>
            </w:r>
            <w:r w:rsidR="00A55F10" w:rsidRPr="0034272F">
              <w:rPr>
                <w:szCs w:val="28"/>
              </w:rPr>
              <w:t>thực hiện nhiệm vụ và báo cáo sản phẩ</w:t>
            </w:r>
            <w:r w:rsidR="00A55F10">
              <w:rPr>
                <w:szCs w:val="28"/>
              </w:rPr>
              <w:t>m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39"/>
              <w:gridCol w:w="839"/>
              <w:gridCol w:w="839"/>
              <w:gridCol w:w="839"/>
              <w:gridCol w:w="839"/>
              <w:gridCol w:w="839"/>
            </w:tblGrid>
            <w:tr w:rsidR="008D587B" w:rsidRPr="008D587B" w:rsidTr="00334F9A"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R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5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3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5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2,5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3</w:t>
                  </w:r>
                </w:p>
              </w:tc>
            </w:tr>
            <w:tr w:rsidR="008D587B" w:rsidRPr="008D587B" w:rsidTr="00334F9A"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D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10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6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10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5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6</w:t>
                  </w:r>
                </w:p>
              </w:tc>
            </w:tr>
            <w:tr w:rsidR="008D587B" w:rsidRPr="008D587B" w:rsidTr="00334F9A"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C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31,4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6"/>
                      <w:szCs w:val="28"/>
                      <w:lang w:eastAsia="zh-CN"/>
                    </w:rPr>
                    <w:t>18,8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szCs w:val="28"/>
                      <w:lang w:eastAsia="zh-CN"/>
                    </w:rPr>
                    <w:t>31,4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15,7</w:t>
                  </w:r>
                </w:p>
              </w:tc>
              <w:tc>
                <w:tcPr>
                  <w:tcW w:w="839" w:type="dxa"/>
                </w:tcPr>
                <w:p w:rsidR="008D587B" w:rsidRPr="008D587B" w:rsidRDefault="008D587B" w:rsidP="008D587B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8D587B">
                    <w:rPr>
                      <w:rFonts w:eastAsia="Times New Roman"/>
                      <w:b/>
                      <w:color w:val="FF0000"/>
                      <w:sz w:val="26"/>
                      <w:szCs w:val="28"/>
                      <w:lang w:eastAsia="zh-CN"/>
                    </w:rPr>
                    <w:t>18,84</w:t>
                  </w:r>
                </w:p>
              </w:tc>
            </w:tr>
          </w:tbl>
          <w:p w:rsidR="008D587B" w:rsidRPr="008D587B" w:rsidRDefault="008D587B" w:rsidP="00146B76">
            <w:pPr>
              <w:rPr>
                <w:rFonts w:eastAsia="Times New Roman"/>
                <w:b/>
                <w:bCs/>
                <w:szCs w:val="28"/>
                <w:lang w:val="vi-VN"/>
              </w:rPr>
            </w:pPr>
          </w:p>
        </w:tc>
      </w:tr>
      <w:tr w:rsidR="00575738" w:rsidRPr="00312D57" w:rsidTr="00512980">
        <w:tc>
          <w:tcPr>
            <w:tcW w:w="9322" w:type="dxa"/>
            <w:gridSpan w:val="3"/>
          </w:tcPr>
          <w:p w:rsidR="00575738" w:rsidRPr="00396898" w:rsidRDefault="00575738" w:rsidP="00CD7FF2">
            <w:pPr>
              <w:rPr>
                <w:b/>
                <w:color w:val="FF0000"/>
                <w:szCs w:val="24"/>
              </w:rPr>
            </w:pPr>
            <w:r w:rsidRPr="00CD7FF2">
              <w:rPr>
                <w:rFonts w:eastAsia="Times New Roman"/>
                <w:b/>
                <w:szCs w:val="28"/>
                <w:lang w:val="vi-VN"/>
              </w:rPr>
              <w:lastRenderedPageBreak/>
              <w:t>HĐ</w:t>
            </w:r>
            <w:r w:rsidR="00CD7FF2" w:rsidRPr="00CD7FF2">
              <w:rPr>
                <w:b/>
                <w:szCs w:val="28"/>
              </w:rPr>
              <w:t>2.</w:t>
            </w:r>
            <w:r w:rsidR="00CD7FF2" w:rsidRPr="0034272F">
              <w:rPr>
                <w:b/>
                <w:szCs w:val="24"/>
              </w:rPr>
              <w:t xml:space="preserve"> Cách tìm độ dài cung tròn</w:t>
            </w:r>
            <w:r w:rsidR="007559D9">
              <w:rPr>
                <w:rFonts w:eastAsia="Times New Roman"/>
                <w:b/>
                <w:szCs w:val="24"/>
                <w:lang w:val="vi-VN"/>
              </w:rPr>
              <w:t>(</w:t>
            </w:r>
            <w:r w:rsidR="007559D9" w:rsidRPr="00396898">
              <w:rPr>
                <w:rFonts w:eastAsia="Times New Roman"/>
                <w:b/>
                <w:color w:val="FF0000"/>
                <w:szCs w:val="24"/>
                <w:lang w:val="vi-VN"/>
              </w:rPr>
              <w:t>15p)</w:t>
            </w:r>
          </w:p>
          <w:p w:rsidR="00575738" w:rsidRPr="00FD161B" w:rsidRDefault="00575738" w:rsidP="00575738">
            <w:pPr>
              <w:spacing w:line="276" w:lineRule="auto"/>
              <w:rPr>
                <w:rFonts w:eastAsia="Times New Roman"/>
                <w:szCs w:val="28"/>
                <w:lang w:val="vi-VN"/>
              </w:rPr>
            </w:pPr>
            <w:r w:rsidRPr="00575738">
              <w:rPr>
                <w:rFonts w:eastAsia="Times New Roman"/>
                <w:sz w:val="24"/>
                <w:szCs w:val="24"/>
              </w:rPr>
              <w:t>*</w:t>
            </w:r>
            <w:r w:rsidRPr="00FD161B">
              <w:rPr>
                <w:rFonts w:eastAsia="Times New Roman"/>
                <w:szCs w:val="28"/>
                <w:lang w:val="vi-VN"/>
              </w:rPr>
              <w:t xml:space="preserve">  Mục tiêu</w:t>
            </w:r>
            <w:r w:rsidRPr="00575738">
              <w:rPr>
                <w:rFonts w:eastAsia="Times New Roman"/>
                <w:szCs w:val="28"/>
              </w:rPr>
              <w:t xml:space="preserve">: </w:t>
            </w:r>
          </w:p>
          <w:p w:rsidR="00575738" w:rsidRPr="00CD7FF2" w:rsidRDefault="00CD7FF2" w:rsidP="00CD7FF2">
            <w:pPr>
              <w:spacing w:line="276" w:lineRule="auto"/>
              <w:rPr>
                <w:rFonts w:eastAsia="Times New Roman"/>
                <w:lang w:val="vi-VN"/>
              </w:rPr>
            </w:pPr>
            <w:r w:rsidRPr="00CD7FF2">
              <w:rPr>
                <w:szCs w:val="28"/>
                <w:lang w:val="vi-VN"/>
              </w:rPr>
              <w:t xml:space="preserve">- </w:t>
            </w:r>
            <w:r w:rsidRPr="00CD7FF2">
              <w:rPr>
                <w:szCs w:val="28"/>
              </w:rPr>
              <w:t>Hiểu cách tìm độ dài cung tròn</w:t>
            </w:r>
          </w:p>
        </w:tc>
      </w:tr>
      <w:tr w:rsidR="00575738" w:rsidRPr="00312D57" w:rsidTr="002309AC">
        <w:tc>
          <w:tcPr>
            <w:tcW w:w="3510" w:type="dxa"/>
          </w:tcPr>
          <w:p w:rsidR="00C4109A" w:rsidRPr="0034272F" w:rsidRDefault="00146B76" w:rsidP="00C4109A">
            <w:pPr>
              <w:jc w:val="both"/>
              <w:rPr>
                <w:szCs w:val="28"/>
              </w:rPr>
            </w:pPr>
            <w:r w:rsidRPr="00146B76">
              <w:rPr>
                <w:b/>
                <w:szCs w:val="28"/>
                <w:lang w:val="vi-VN"/>
              </w:rPr>
              <w:t xml:space="preserve">* </w:t>
            </w:r>
            <w:r w:rsidR="00C4109A" w:rsidRPr="00C4109A">
              <w:rPr>
                <w:b/>
                <w:szCs w:val="28"/>
              </w:rPr>
              <w:t>Yêu cầu hoạt động cá nhân</w:t>
            </w:r>
            <w:r w:rsidR="00C4109A" w:rsidRPr="0034272F">
              <w:rPr>
                <w:szCs w:val="28"/>
              </w:rPr>
              <w:t xml:space="preserve"> phần 2a, b /tr123/shd</w:t>
            </w:r>
          </w:p>
          <w:p w:rsidR="00C4109A" w:rsidRPr="0034272F" w:rsidRDefault="00C4109A" w:rsidP="00C4109A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</w:rPr>
              <w:t>- HS: Thực hiện n/vụ và báo cáo</w:t>
            </w:r>
          </w:p>
          <w:p w:rsidR="00C4109A" w:rsidRPr="0034272F" w:rsidRDefault="00C4109A" w:rsidP="00C4109A">
            <w:pPr>
              <w:rPr>
                <w:szCs w:val="28"/>
                <w:lang w:val="pt-BR"/>
              </w:rPr>
            </w:pPr>
            <w:r w:rsidRPr="0034272F">
              <w:rPr>
                <w:szCs w:val="28"/>
                <w:lang w:val="pt-BR"/>
              </w:rPr>
              <w:t>- GV: Quan sát, trợ giúp, nhận xét hoạt động và sản phẩm của 1 số cá nhân và cho lan tỏa kết quả chính xác.</w:t>
            </w:r>
          </w:p>
          <w:p w:rsidR="00C4109A" w:rsidRDefault="00C4109A" w:rsidP="00C4109A">
            <w:pPr>
              <w:rPr>
                <w:szCs w:val="28"/>
                <w:lang w:val="vi-VN"/>
              </w:rPr>
            </w:pPr>
          </w:p>
          <w:p w:rsidR="00C4109A" w:rsidRDefault="00C4109A" w:rsidP="00C4109A">
            <w:pPr>
              <w:rPr>
                <w:szCs w:val="28"/>
                <w:lang w:val="vi-VN"/>
              </w:rPr>
            </w:pPr>
          </w:p>
          <w:p w:rsidR="00C4109A" w:rsidRDefault="00C4109A" w:rsidP="00C4109A">
            <w:pPr>
              <w:rPr>
                <w:szCs w:val="28"/>
                <w:lang w:val="vi-VN"/>
              </w:rPr>
            </w:pPr>
          </w:p>
          <w:p w:rsidR="00C4109A" w:rsidRDefault="00C4109A" w:rsidP="00C4109A">
            <w:pPr>
              <w:rPr>
                <w:szCs w:val="28"/>
                <w:lang w:val="vi-VN"/>
              </w:rPr>
            </w:pPr>
          </w:p>
          <w:p w:rsidR="00C4109A" w:rsidRDefault="00C4109A" w:rsidP="00C4109A">
            <w:pPr>
              <w:rPr>
                <w:szCs w:val="28"/>
                <w:lang w:val="vi-VN"/>
              </w:rPr>
            </w:pPr>
          </w:p>
          <w:p w:rsidR="00C4109A" w:rsidRDefault="00C4109A" w:rsidP="00C4109A">
            <w:pPr>
              <w:rPr>
                <w:szCs w:val="28"/>
                <w:lang w:val="vi-VN"/>
              </w:rPr>
            </w:pPr>
          </w:p>
          <w:p w:rsidR="00C4109A" w:rsidRPr="00C4109A" w:rsidRDefault="00C4109A" w:rsidP="00C4109A">
            <w:pPr>
              <w:rPr>
                <w:szCs w:val="28"/>
                <w:lang w:val="vi-VN"/>
              </w:rPr>
            </w:pPr>
            <w:r w:rsidRPr="00C4109A">
              <w:rPr>
                <w:szCs w:val="28"/>
                <w:lang w:val="vi-VN"/>
              </w:rPr>
              <w:t xml:space="preserve">* Yêu cầu HĐ cặp đôi: </w:t>
            </w:r>
            <w:r w:rsidRPr="00C4109A">
              <w:rPr>
                <w:szCs w:val="28"/>
              </w:rPr>
              <w:t xml:space="preserve">phần </w:t>
            </w:r>
            <w:r w:rsidRPr="0034272F">
              <w:rPr>
                <w:szCs w:val="28"/>
              </w:rPr>
              <w:t>2c/tr124/shd</w:t>
            </w:r>
          </w:p>
          <w:p w:rsidR="00C4109A" w:rsidRPr="0034272F" w:rsidRDefault="00C4109A" w:rsidP="00C4109A">
            <w:pPr>
              <w:jc w:val="both"/>
              <w:rPr>
                <w:szCs w:val="28"/>
                <w:lang w:val="pt-BR"/>
              </w:rPr>
            </w:pPr>
            <w:r w:rsidRPr="0034272F">
              <w:rPr>
                <w:szCs w:val="28"/>
              </w:rPr>
              <w:t>- HS: Thực hiện n/vụ và báo cáo</w:t>
            </w:r>
          </w:p>
          <w:p w:rsidR="00397F29" w:rsidRPr="00C4109A" w:rsidRDefault="00C4109A" w:rsidP="00146B76">
            <w:pPr>
              <w:jc w:val="both"/>
              <w:rPr>
                <w:i/>
                <w:szCs w:val="28"/>
                <w:lang w:val="vi-VN"/>
              </w:rPr>
            </w:pPr>
            <w:r w:rsidRPr="0034272F">
              <w:rPr>
                <w:szCs w:val="28"/>
                <w:lang w:val="pt-BR"/>
              </w:rPr>
              <w:t>- GV: Quan sát, trợ giúp, nhận xét hoạt động và sản phẩm của 1 số cặp đôi, cử 1 số hs đi chia sẻ với cặp đôi khác.</w:t>
            </w:r>
          </w:p>
        </w:tc>
        <w:tc>
          <w:tcPr>
            <w:tcW w:w="5812" w:type="dxa"/>
            <w:gridSpan w:val="2"/>
          </w:tcPr>
          <w:p w:rsidR="00CD7FF2" w:rsidRDefault="00575738" w:rsidP="00146B76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>
              <w:rPr>
                <w:rFonts w:eastAsia="Times New Roman"/>
                <w:b/>
                <w:szCs w:val="24"/>
                <w:lang w:val="vi-VN"/>
              </w:rPr>
              <w:t xml:space="preserve">2. </w:t>
            </w:r>
            <w:r w:rsidR="00CD7FF2" w:rsidRPr="0034272F">
              <w:rPr>
                <w:b/>
                <w:szCs w:val="24"/>
              </w:rPr>
              <w:t>Cách tìm độ dài cung tròn</w:t>
            </w:r>
            <w:r w:rsidR="00CD7FF2" w:rsidRPr="006E2C35">
              <w:rPr>
                <w:rFonts w:eastAsia="Times New Roman"/>
                <w:b/>
                <w:szCs w:val="28"/>
                <w:lang w:val="vi-VN"/>
              </w:rPr>
              <w:t xml:space="preserve"> </w:t>
            </w:r>
          </w:p>
          <w:p w:rsidR="00C4109A" w:rsidRPr="006E2C35" w:rsidRDefault="00C4109A" w:rsidP="00C4109A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6E2C35">
              <w:rPr>
                <w:rFonts w:eastAsia="Times New Roman"/>
                <w:b/>
                <w:szCs w:val="28"/>
                <w:lang w:val="vi-VN"/>
              </w:rPr>
              <w:t>* HĐ cá nhân:</w:t>
            </w:r>
          </w:p>
          <w:p w:rsidR="00C4109A" w:rsidRPr="00C4109A" w:rsidRDefault="00C4109A" w:rsidP="00C4109A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150F06">
              <w:rPr>
                <w:rFonts w:eastAsia="Times New Roman"/>
                <w:szCs w:val="28"/>
              </w:rPr>
              <w:t>- HS thực hiện nhiệm vụ và báo cáo sản phẩm</w:t>
            </w:r>
          </w:p>
          <w:p w:rsidR="00C4109A" w:rsidRPr="00C4109A" w:rsidRDefault="00C4109A" w:rsidP="00C4109A">
            <w:pPr>
              <w:numPr>
                <w:ilvl w:val="0"/>
                <w:numId w:val="10"/>
              </w:numPr>
              <w:spacing w:after="200"/>
              <w:rPr>
                <w:rFonts w:eastAsia="Times New Roman"/>
                <w:szCs w:val="28"/>
              </w:rPr>
            </w:pPr>
            <w:r w:rsidRPr="00C4109A">
              <w:rPr>
                <w:rFonts w:eastAsia="Times New Roman"/>
                <w:szCs w:val="28"/>
              </w:rPr>
              <w:t>Hình 119.</w:t>
            </w:r>
          </w:p>
          <w:p w:rsidR="00C4109A" w:rsidRPr="00C4109A" w:rsidRDefault="00C4109A" w:rsidP="00C4109A">
            <w:pPr>
              <w:rPr>
                <w:rFonts w:eastAsia="Times New Roman"/>
                <w:szCs w:val="28"/>
              </w:rPr>
            </w:pPr>
            <w:r w:rsidRPr="00C4109A">
              <w:rPr>
                <w:rFonts w:eastAsia="Times New Roman"/>
                <w:szCs w:val="28"/>
              </w:rPr>
              <w:t>Cung nhỏ AB có số đo bằng 90</w:t>
            </w:r>
            <w:r w:rsidRPr="00C4109A">
              <w:rPr>
                <w:rFonts w:eastAsia="Times New Roman"/>
                <w:szCs w:val="28"/>
                <w:vertAlign w:val="superscript"/>
              </w:rPr>
              <w:t xml:space="preserve">0 </w:t>
            </w:r>
            <w:r w:rsidRPr="00C4109A">
              <w:rPr>
                <w:rFonts w:eastAsia="Times New Roman"/>
                <w:szCs w:val="28"/>
              </w:rPr>
              <w:t>có độ dài là</w:t>
            </w:r>
            <w:proofErr w:type="gramStart"/>
            <w:r w:rsidRPr="00C4109A">
              <w:rPr>
                <w:rFonts w:eastAsia="Times New Roman"/>
                <w:szCs w:val="28"/>
              </w:rPr>
              <w:t xml:space="preserve">: </w:t>
            </w:r>
            <w:proofErr w:type="gramEnd"/>
            <w:r w:rsidRPr="00C4109A">
              <w:rPr>
                <w:rFonts w:eastAsia="Times New Roman"/>
                <w:position w:val="-24"/>
                <w:szCs w:val="28"/>
              </w:rPr>
              <w:object w:dxaOrig="1520" w:dyaOrig="660">
                <v:shape id="_x0000_i1027" type="#_x0000_t75" style="width:75.75pt;height:33pt" o:ole="">
                  <v:imagedata r:id="rId13" o:title=""/>
                </v:shape>
                <o:OLEObject Type="Embed" ProgID="Equation.DSMT4" ShapeID="_x0000_i1027" DrawAspect="Content" ObjectID="_1741698156" r:id="rId14"/>
              </w:object>
            </w:r>
            <w:r w:rsidRPr="00C4109A">
              <w:rPr>
                <w:rFonts w:eastAsia="Times New Roman"/>
                <w:szCs w:val="28"/>
              </w:rPr>
              <w:t>.</w:t>
            </w:r>
          </w:p>
          <w:p w:rsidR="00C4109A" w:rsidRPr="00C4109A" w:rsidRDefault="00C4109A" w:rsidP="00C4109A">
            <w:pPr>
              <w:rPr>
                <w:rFonts w:eastAsia="Times New Roman"/>
                <w:szCs w:val="28"/>
              </w:rPr>
            </w:pPr>
            <w:r w:rsidRPr="00C4109A">
              <w:rPr>
                <w:rFonts w:eastAsia="Times New Roman"/>
                <w:szCs w:val="28"/>
              </w:rPr>
              <w:t>Hình 120.</w:t>
            </w:r>
          </w:p>
          <w:p w:rsidR="00C4109A" w:rsidRPr="00C4109A" w:rsidRDefault="00C4109A" w:rsidP="00C4109A">
            <w:pPr>
              <w:rPr>
                <w:rFonts w:eastAsia="Times New Roman"/>
                <w:szCs w:val="28"/>
              </w:rPr>
            </w:pPr>
            <w:r w:rsidRPr="00C4109A">
              <w:rPr>
                <w:rFonts w:eastAsia="Times New Roman"/>
                <w:szCs w:val="28"/>
              </w:rPr>
              <w:t>Cung nhỏ HK có số đo bằng 60</w:t>
            </w:r>
            <w:r w:rsidRPr="00C4109A">
              <w:rPr>
                <w:rFonts w:eastAsia="Times New Roman"/>
                <w:szCs w:val="28"/>
                <w:vertAlign w:val="superscript"/>
              </w:rPr>
              <w:t xml:space="preserve">0 </w:t>
            </w:r>
            <w:r w:rsidRPr="00C4109A">
              <w:rPr>
                <w:rFonts w:eastAsia="Times New Roman"/>
                <w:szCs w:val="28"/>
              </w:rPr>
              <w:t xml:space="preserve">có độ dài là: </w:t>
            </w:r>
            <w:r w:rsidRPr="00C4109A">
              <w:rPr>
                <w:rFonts w:eastAsia="Times New Roman"/>
                <w:position w:val="-24"/>
                <w:szCs w:val="28"/>
              </w:rPr>
              <w:object w:dxaOrig="1520" w:dyaOrig="660">
                <v:shape id="_x0000_i1028" type="#_x0000_t75" style="width:75.75pt;height:33pt" o:ole="">
                  <v:imagedata r:id="rId15" o:title=""/>
                </v:shape>
                <o:OLEObject Type="Embed" ProgID="Equation.DSMT4" ShapeID="_x0000_i1028" DrawAspect="Content" ObjectID="_1741698157" r:id="rId16"/>
              </w:object>
            </w:r>
          </w:p>
          <w:p w:rsidR="00C4109A" w:rsidRPr="00C4109A" w:rsidRDefault="00C4109A" w:rsidP="00C4109A">
            <w:pPr>
              <w:numPr>
                <w:ilvl w:val="0"/>
                <w:numId w:val="10"/>
              </w:numPr>
              <w:spacing w:after="200"/>
              <w:rPr>
                <w:rFonts w:eastAsia="Times New Roman"/>
                <w:szCs w:val="28"/>
              </w:rPr>
            </w:pPr>
            <w:r w:rsidRPr="00C4109A">
              <w:rPr>
                <w:rFonts w:eastAsia="Times New Roman"/>
                <w:szCs w:val="28"/>
              </w:rPr>
              <w:t>Độ dài l của một cung có số đo n</w:t>
            </w:r>
            <w:r w:rsidRPr="00C4109A">
              <w:rPr>
                <w:rFonts w:eastAsia="Times New Roman"/>
                <w:szCs w:val="28"/>
                <w:vertAlign w:val="superscript"/>
              </w:rPr>
              <w:t>0</w:t>
            </w:r>
            <w:r w:rsidRPr="00C4109A">
              <w:rPr>
                <w:rFonts w:eastAsia="Times New Roman"/>
                <w:szCs w:val="28"/>
              </w:rPr>
              <w:t xml:space="preserve"> trên đường tròn có bán kính R được tính theo công thức: </w:t>
            </w:r>
            <w:r w:rsidRPr="00C4109A">
              <w:rPr>
                <w:rFonts w:eastAsia="Times New Roman"/>
                <w:position w:val="-24"/>
                <w:szCs w:val="28"/>
              </w:rPr>
              <w:object w:dxaOrig="1840" w:dyaOrig="660">
                <v:shape id="_x0000_i1029" type="#_x0000_t75" style="width:92.25pt;height:33pt" o:ole="">
                  <v:imagedata r:id="rId17" o:title=""/>
                </v:shape>
                <o:OLEObject Type="Embed" ProgID="Equation.DSMT4" ShapeID="_x0000_i1029" DrawAspect="Content" ObjectID="_1741698158" r:id="rId18"/>
              </w:object>
            </w:r>
          </w:p>
          <w:p w:rsidR="00C4109A" w:rsidRPr="00C4109A" w:rsidRDefault="00C4109A" w:rsidP="00C4109A">
            <w:pPr>
              <w:spacing w:after="200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* HĐ cặp đôi: </w:t>
            </w:r>
            <w:r w:rsidRPr="00150F06">
              <w:rPr>
                <w:rFonts w:eastAsia="Times New Roman"/>
                <w:szCs w:val="28"/>
              </w:rPr>
              <w:t>thực hiện nhiệm vụ và báo cáo sản phẩm</w:t>
            </w:r>
          </w:p>
          <w:p w:rsidR="00C4109A" w:rsidRPr="00C4109A" w:rsidRDefault="00C4109A" w:rsidP="00C4109A">
            <w:pPr>
              <w:numPr>
                <w:ilvl w:val="0"/>
                <w:numId w:val="10"/>
              </w:numPr>
              <w:spacing w:after="200"/>
              <w:rPr>
                <w:rFonts w:eastAsia="Times New Roman"/>
                <w:szCs w:val="28"/>
              </w:rPr>
            </w:pPr>
          </w:p>
          <w:tbl>
            <w:tblPr>
              <w:tblpPr w:leftFromText="180" w:rightFromText="180" w:vertAnchor="text" w:horzAnchor="margin" w:tblpY="30"/>
              <w:tblOverlap w:val="never"/>
              <w:tblW w:w="503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39"/>
              <w:gridCol w:w="839"/>
              <w:gridCol w:w="839"/>
              <w:gridCol w:w="839"/>
              <w:gridCol w:w="839"/>
              <w:gridCol w:w="839"/>
            </w:tblGrid>
            <w:tr w:rsidR="00C4109A" w:rsidRPr="00C4109A" w:rsidTr="00334F9A"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R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10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40,8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21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6,2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21,1</w:t>
                  </w:r>
                </w:p>
              </w:tc>
            </w:tr>
            <w:tr w:rsidR="00C4109A" w:rsidRPr="00C4109A" w:rsidTr="00334F9A"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n°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90°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50°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vertAlign w:val="superscript"/>
                      <w:lang w:eastAsia="zh-CN"/>
                    </w:rPr>
                  </w:pPr>
                  <w:r w:rsidRPr="00C4109A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57</w:t>
                  </w:r>
                  <w:r w:rsidRPr="00C4109A">
                    <w:rPr>
                      <w:rFonts w:eastAsia="Times New Roman"/>
                      <w:b/>
                      <w:color w:val="FF0000"/>
                      <w:szCs w:val="28"/>
                      <w:vertAlign w:val="superscript"/>
                      <w:lang w:eastAsia="zh-CN"/>
                    </w:rPr>
                    <w:t>0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41°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25°</w:t>
                  </w:r>
                </w:p>
              </w:tc>
            </w:tr>
            <w:tr w:rsidR="00C4109A" w:rsidRPr="00C4109A" w:rsidTr="00334F9A"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l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15.7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35,6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20,8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b/>
                      <w:color w:val="FF0000"/>
                      <w:szCs w:val="28"/>
                      <w:lang w:eastAsia="zh-CN"/>
                    </w:rPr>
                    <w:t>4,4</w:t>
                  </w:r>
                </w:p>
              </w:tc>
              <w:tc>
                <w:tcPr>
                  <w:tcW w:w="839" w:type="dxa"/>
                </w:tcPr>
                <w:p w:rsidR="00C4109A" w:rsidRPr="00C4109A" w:rsidRDefault="00C4109A" w:rsidP="00C4109A">
                  <w:pPr>
                    <w:spacing w:after="160" w:line="256" w:lineRule="auto"/>
                    <w:rPr>
                      <w:rFonts w:eastAsia="Times New Roman"/>
                      <w:szCs w:val="28"/>
                      <w:lang w:eastAsia="zh-CN"/>
                    </w:rPr>
                  </w:pPr>
                  <w:r w:rsidRPr="00C4109A">
                    <w:rPr>
                      <w:rFonts w:eastAsia="Times New Roman"/>
                      <w:szCs w:val="28"/>
                      <w:lang w:eastAsia="zh-CN"/>
                    </w:rPr>
                    <w:t>9,2</w:t>
                  </w:r>
                </w:p>
              </w:tc>
            </w:tr>
          </w:tbl>
          <w:p w:rsidR="00CD7FF2" w:rsidRDefault="00CD7FF2" w:rsidP="00146B76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</w:p>
          <w:p w:rsidR="00CD7FF2" w:rsidRDefault="00CD7FF2" w:rsidP="00146B76">
            <w:pPr>
              <w:jc w:val="both"/>
              <w:rPr>
                <w:rFonts w:eastAsia="Times New Roman"/>
                <w:b/>
                <w:szCs w:val="28"/>
                <w:lang w:val="vi-VN"/>
              </w:rPr>
            </w:pPr>
          </w:p>
          <w:p w:rsidR="0055315B" w:rsidRPr="00146B76" w:rsidRDefault="0055315B" w:rsidP="00C4109A">
            <w:pPr>
              <w:jc w:val="both"/>
              <w:rPr>
                <w:rFonts w:eastAsia="Times New Roman"/>
                <w:b/>
                <w:szCs w:val="24"/>
                <w:lang w:val="vi-VN"/>
              </w:rPr>
            </w:pPr>
          </w:p>
        </w:tc>
      </w:tr>
      <w:tr w:rsidR="003975A9" w:rsidRPr="00312D57" w:rsidTr="003975A9">
        <w:tc>
          <w:tcPr>
            <w:tcW w:w="9322" w:type="dxa"/>
            <w:gridSpan w:val="3"/>
            <w:tcBorders>
              <w:right w:val="nil"/>
            </w:tcBorders>
          </w:tcPr>
          <w:p w:rsidR="003975A9" w:rsidRPr="00A32923" w:rsidRDefault="003975A9" w:rsidP="00A32923">
            <w:pPr>
              <w:tabs>
                <w:tab w:val="center" w:pos="4153"/>
                <w:tab w:val="right" w:pos="8306"/>
              </w:tabs>
              <w:contextualSpacing/>
              <w:jc w:val="center"/>
              <w:rPr>
                <w:rFonts w:eastAsia="Times New Roman"/>
                <w:b/>
                <w:szCs w:val="28"/>
                <w:lang w:eastAsia="vi-VN"/>
              </w:rPr>
            </w:pPr>
            <w:r w:rsidRPr="00A32923">
              <w:rPr>
                <w:rFonts w:eastAsia="Times New Roman"/>
                <w:b/>
                <w:szCs w:val="28"/>
                <w:lang w:eastAsia="vi-VN"/>
              </w:rPr>
              <w:t>C</w:t>
            </w:r>
            <w:r w:rsidRPr="00A32923">
              <w:rPr>
                <w:rFonts w:eastAsia="Times New Roman"/>
                <w:b/>
                <w:szCs w:val="28"/>
                <w:lang w:val="vi-VN" w:eastAsia="vi-VN"/>
              </w:rPr>
              <w:t xml:space="preserve">. HOẠT ĐỘNG </w:t>
            </w:r>
            <w:r w:rsidRPr="00A32923">
              <w:rPr>
                <w:rFonts w:eastAsia="Times New Roman"/>
                <w:b/>
                <w:szCs w:val="28"/>
                <w:lang w:eastAsia="vi-VN"/>
              </w:rPr>
              <w:t>LUYỆN TẬP</w:t>
            </w:r>
          </w:p>
          <w:p w:rsidR="003975A9" w:rsidRDefault="003975A9" w:rsidP="00146B76">
            <w:pPr>
              <w:jc w:val="both"/>
              <w:rPr>
                <w:rFonts w:eastAsia="Times New Roman"/>
                <w:szCs w:val="28"/>
                <w:lang w:val="vi-VN"/>
              </w:rPr>
            </w:pPr>
            <w:r w:rsidRPr="00A32923">
              <w:rPr>
                <w:rFonts w:eastAsia="Times New Roman"/>
                <w:szCs w:val="28"/>
              </w:rPr>
              <w:t>*M</w:t>
            </w:r>
            <w:r w:rsidRPr="003975A9">
              <w:rPr>
                <w:rFonts w:eastAsia="Times New Roman"/>
                <w:szCs w:val="28"/>
                <w:lang w:val="vi-VN"/>
              </w:rPr>
              <w:t>ục tiêu</w:t>
            </w:r>
            <w:r w:rsidRPr="00A32923">
              <w:rPr>
                <w:rFonts w:eastAsia="Times New Roman"/>
                <w:szCs w:val="28"/>
              </w:rPr>
              <w:t xml:space="preserve">: </w:t>
            </w:r>
          </w:p>
          <w:p w:rsidR="003975A9" w:rsidRPr="003975A9" w:rsidRDefault="003975A9" w:rsidP="00146B76">
            <w:pPr>
              <w:jc w:val="both"/>
              <w:rPr>
                <w:rFonts w:eastAsia="Times New Roman"/>
                <w:b/>
                <w:szCs w:val="24"/>
                <w:lang w:val="vi-VN"/>
              </w:rPr>
            </w:pPr>
            <w:r>
              <w:rPr>
                <w:rFonts w:eastAsia="Times New Roman"/>
                <w:szCs w:val="28"/>
                <w:lang w:val="vi-VN"/>
              </w:rPr>
              <w:t xml:space="preserve">- </w:t>
            </w:r>
            <w:r w:rsidRPr="00A32923">
              <w:rPr>
                <w:rFonts w:eastAsia="Times New Roman"/>
                <w:szCs w:val="28"/>
              </w:rPr>
              <w:t>Vận dụng công thức tìm độ dài đường tròn, cung tròn để giải bài tập.</w:t>
            </w:r>
            <w:r w:rsidRPr="00A32923">
              <w:rPr>
                <w:rFonts w:eastAsia="Times New Roman"/>
                <w:szCs w:val="28"/>
                <w:lang w:val="pt-BR"/>
              </w:rPr>
              <w:t xml:space="preserve">            </w:t>
            </w:r>
          </w:p>
        </w:tc>
      </w:tr>
      <w:tr w:rsidR="0046384C" w:rsidRPr="00312D57" w:rsidTr="002309AC">
        <w:tc>
          <w:tcPr>
            <w:tcW w:w="3510" w:type="dxa"/>
          </w:tcPr>
          <w:p w:rsidR="003975A9" w:rsidRPr="003975A9" w:rsidRDefault="003975A9" w:rsidP="003975A9">
            <w:pPr>
              <w:spacing w:line="276" w:lineRule="auto"/>
              <w:rPr>
                <w:rFonts w:eastAsia="Times New Roman"/>
                <w:szCs w:val="28"/>
              </w:rPr>
            </w:pPr>
            <w:r w:rsidRPr="00892273">
              <w:rPr>
                <w:rFonts w:eastAsia="Times New Roman"/>
                <w:b/>
                <w:szCs w:val="28"/>
                <w:lang w:val="vi-VN"/>
              </w:rPr>
              <w:t>* Yêu cầu HĐ</w:t>
            </w:r>
            <w:r w:rsidRPr="003975A9">
              <w:rPr>
                <w:rFonts w:eastAsia="Times New Roman"/>
                <w:b/>
                <w:szCs w:val="28"/>
              </w:rPr>
              <w:t xml:space="preserve"> cá nhân</w:t>
            </w:r>
            <w:r w:rsidRPr="003975A9">
              <w:rPr>
                <w:rFonts w:eastAsia="Times New Roman"/>
                <w:szCs w:val="28"/>
              </w:rPr>
              <w:t xml:space="preserve"> bài </w:t>
            </w:r>
            <w:r w:rsidRPr="003975A9">
              <w:rPr>
                <w:rFonts w:eastAsia="Times New Roman"/>
                <w:szCs w:val="28"/>
              </w:rPr>
              <w:lastRenderedPageBreak/>
              <w:t>1+2+3/tr6/124+125/shd.</w:t>
            </w:r>
          </w:p>
          <w:p w:rsidR="003975A9" w:rsidRDefault="003975A9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  <w:r w:rsidRPr="003975A9">
              <w:rPr>
                <w:rFonts w:eastAsia="Times New Roman"/>
                <w:szCs w:val="28"/>
              </w:rPr>
              <w:t>- GV: Quan sát, nhận xét. Y/c hs chia sẻ kq.</w:t>
            </w: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Default="00A2760F" w:rsidP="003975A9">
            <w:pPr>
              <w:spacing w:after="200" w:line="276" w:lineRule="auto"/>
              <w:jc w:val="both"/>
              <w:rPr>
                <w:rFonts w:eastAsia="Times New Roman"/>
                <w:szCs w:val="28"/>
                <w:lang w:val="vi-VN"/>
              </w:rPr>
            </w:pPr>
          </w:p>
          <w:p w:rsidR="00A2760F" w:rsidRPr="0034272F" w:rsidRDefault="00A2760F" w:rsidP="00A2760F">
            <w:pPr>
              <w:jc w:val="both"/>
              <w:rPr>
                <w:szCs w:val="28"/>
                <w:lang w:val="pt-BR"/>
              </w:rPr>
            </w:pPr>
          </w:p>
          <w:p w:rsidR="00A2760F" w:rsidRPr="00A2760F" w:rsidRDefault="00A2760F" w:rsidP="00A2760F">
            <w:pPr>
              <w:rPr>
                <w:b/>
                <w:szCs w:val="28"/>
                <w:lang w:val="vi-VN"/>
              </w:rPr>
            </w:pPr>
            <w:r w:rsidRPr="00A2760F">
              <w:rPr>
                <w:b/>
                <w:szCs w:val="28"/>
                <w:lang w:val="vi-VN"/>
              </w:rPr>
              <w:t>* Yêu cầu</w:t>
            </w:r>
            <w:r>
              <w:rPr>
                <w:b/>
                <w:szCs w:val="28"/>
                <w:lang w:val="vi-VN"/>
              </w:rPr>
              <w:t xml:space="preserve"> HĐ</w:t>
            </w:r>
            <w:r w:rsidRPr="00A2760F">
              <w:rPr>
                <w:b/>
                <w:szCs w:val="28"/>
                <w:lang w:val="pt-BR"/>
              </w:rPr>
              <w:t xml:space="preserve"> nhóm</w:t>
            </w:r>
            <w:r w:rsidRPr="00A2760F">
              <w:rPr>
                <w:b/>
                <w:szCs w:val="28"/>
                <w:lang w:val="vi-VN"/>
              </w:rPr>
              <w:t>:</w:t>
            </w:r>
          </w:p>
          <w:p w:rsidR="00A2760F" w:rsidRPr="0034272F" w:rsidRDefault="00A2760F" w:rsidP="00A2760F">
            <w:pPr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 xml:space="preserve"> bài</w:t>
            </w:r>
            <w:r>
              <w:rPr>
                <w:szCs w:val="28"/>
                <w:lang w:val="vi-VN"/>
              </w:rPr>
              <w:t xml:space="preserve"> </w:t>
            </w:r>
            <w:r w:rsidRPr="0034272F">
              <w:rPr>
                <w:szCs w:val="28"/>
                <w:lang w:val="pt-BR"/>
              </w:rPr>
              <w:t>4/tr125/shd.</w:t>
            </w:r>
          </w:p>
          <w:p w:rsidR="0046384C" w:rsidRPr="00A2760F" w:rsidRDefault="00A2760F" w:rsidP="00C4109A">
            <w:pPr>
              <w:jc w:val="both"/>
              <w:rPr>
                <w:szCs w:val="28"/>
                <w:lang w:val="vi-VN"/>
              </w:rPr>
            </w:pPr>
            <w:r w:rsidRPr="0034272F">
              <w:rPr>
                <w:szCs w:val="28"/>
                <w:lang w:val="pt-BR"/>
              </w:rPr>
              <w:t>- GV nx sp một số nhóm. Mời  đại diện 1 nhóm chia sẻ trên bảng</w:t>
            </w:r>
          </w:p>
        </w:tc>
        <w:tc>
          <w:tcPr>
            <w:tcW w:w="5812" w:type="dxa"/>
            <w:gridSpan w:val="2"/>
          </w:tcPr>
          <w:p w:rsidR="003975A9" w:rsidRPr="00892273" w:rsidRDefault="003975A9" w:rsidP="003975A9">
            <w:pPr>
              <w:spacing w:line="276" w:lineRule="auto"/>
              <w:jc w:val="both"/>
              <w:rPr>
                <w:rFonts w:eastAsia="Times New Roman"/>
                <w:b/>
                <w:szCs w:val="28"/>
                <w:lang w:val="vi-VN"/>
              </w:rPr>
            </w:pPr>
            <w:r w:rsidRPr="00892273">
              <w:rPr>
                <w:rFonts w:eastAsia="Times New Roman"/>
                <w:b/>
                <w:szCs w:val="28"/>
                <w:lang w:val="vi-VN"/>
              </w:rPr>
              <w:lastRenderedPageBreak/>
              <w:t>* HĐ cá nhân:</w:t>
            </w:r>
          </w:p>
          <w:p w:rsidR="003975A9" w:rsidRPr="003975A9" w:rsidRDefault="003975A9" w:rsidP="003975A9">
            <w:pPr>
              <w:spacing w:line="276" w:lineRule="auto"/>
              <w:jc w:val="both"/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lastRenderedPageBreak/>
              <w:t>- HS thực hiện nhiệm vụ và báo cáo sản phẩm</w:t>
            </w:r>
          </w:p>
          <w:p w:rsidR="003975A9" w:rsidRPr="003975A9" w:rsidRDefault="003975A9" w:rsidP="003975A9">
            <w:pPr>
              <w:rPr>
                <w:rFonts w:eastAsia="Times New Roman"/>
                <w:b/>
                <w:bCs/>
                <w:szCs w:val="28"/>
              </w:rPr>
            </w:pPr>
            <w:r w:rsidRPr="003975A9">
              <w:rPr>
                <w:rFonts w:eastAsia="Times New Roman"/>
                <w:b/>
                <w:bCs/>
                <w:szCs w:val="28"/>
              </w:rPr>
              <w:t>Bài 1/124/shd</w:t>
            </w:r>
          </w:p>
          <w:p w:rsidR="003975A9" w:rsidRPr="003975A9" w:rsidRDefault="003975A9" w:rsidP="003975A9">
            <w:pPr>
              <w:rPr>
                <w:rFonts w:eastAsia="Times New Roman"/>
                <w:b/>
                <w:bCs/>
                <w:szCs w:val="28"/>
              </w:rPr>
            </w:pPr>
            <w:r w:rsidRPr="003975A9">
              <w:rPr>
                <w:rFonts w:eastAsia="Times New Roman"/>
                <w:b/>
                <w:bCs/>
                <w:szCs w:val="28"/>
              </w:rPr>
              <w:t>Hình 121.</w:t>
            </w:r>
          </w:p>
          <w:p w:rsidR="003975A9" w:rsidRPr="003975A9" w:rsidRDefault="003975A9" w:rsidP="003975A9">
            <w:pPr>
              <w:spacing w:after="160" w:line="256" w:lineRule="auto"/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>Gọi C là độ dài của đường tròn (O) và C</w:t>
            </w:r>
            <w:r w:rsidRPr="003975A9">
              <w:rPr>
                <w:rFonts w:eastAsia="Times New Roman"/>
                <w:szCs w:val="28"/>
                <w:vertAlign w:val="subscript"/>
              </w:rPr>
              <w:t>1</w:t>
            </w:r>
            <w:r w:rsidRPr="003975A9">
              <w:rPr>
                <w:rFonts w:eastAsia="Times New Roman"/>
                <w:szCs w:val="28"/>
              </w:rPr>
              <w:t>, C</w:t>
            </w:r>
            <w:r w:rsidRPr="003975A9">
              <w:rPr>
                <w:rFonts w:eastAsia="Times New Roman"/>
                <w:szCs w:val="28"/>
                <w:vertAlign w:val="subscript"/>
              </w:rPr>
              <w:t>2</w:t>
            </w:r>
            <w:r w:rsidRPr="003975A9">
              <w:rPr>
                <w:rFonts w:eastAsia="Times New Roman"/>
                <w:szCs w:val="28"/>
              </w:rPr>
              <w:t xml:space="preserve"> lần lượt là độ dài của các nửa đường tròn (O</w:t>
            </w:r>
            <w:r w:rsidRPr="003975A9">
              <w:rPr>
                <w:rFonts w:eastAsia="Times New Roman"/>
                <w:szCs w:val="28"/>
                <w:vertAlign w:val="subscript"/>
              </w:rPr>
              <w:t>1</w:t>
            </w:r>
            <w:r w:rsidRPr="003975A9">
              <w:rPr>
                <w:rFonts w:eastAsia="Times New Roman"/>
                <w:szCs w:val="28"/>
              </w:rPr>
              <w:t>) và (O</w:t>
            </w:r>
            <w:r w:rsidRPr="003975A9">
              <w:rPr>
                <w:rFonts w:eastAsia="Times New Roman"/>
                <w:szCs w:val="28"/>
                <w:vertAlign w:val="subscript"/>
              </w:rPr>
              <w:t>2</w:t>
            </w:r>
            <w:r w:rsidRPr="003975A9">
              <w:rPr>
                <w:rFonts w:eastAsia="Times New Roman"/>
                <w:szCs w:val="28"/>
              </w:rPr>
              <w:t xml:space="preserve">), ta có </w:t>
            </w:r>
            <w:r>
              <w:rPr>
                <w:noProof/>
                <w:sz w:val="22"/>
              </w:rPr>
              <w:drawing>
                <wp:inline distT="0" distB="0" distL="0" distR="0">
                  <wp:extent cx="2876550" cy="4191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>Vì điểm N nằm giữa điểm L và điểm M nên 2(C</w:t>
            </w:r>
            <w:r w:rsidRPr="003975A9">
              <w:rPr>
                <w:rFonts w:eastAsia="Times New Roman"/>
                <w:szCs w:val="28"/>
                <w:vertAlign w:val="subscript"/>
              </w:rPr>
              <w:t xml:space="preserve">1 </w:t>
            </w:r>
            <w:r w:rsidRPr="003975A9">
              <w:rPr>
                <w:rFonts w:eastAsia="Times New Roman"/>
                <w:szCs w:val="28"/>
              </w:rPr>
              <w:t>+ C</w:t>
            </w:r>
            <w:r w:rsidRPr="003975A9">
              <w:rPr>
                <w:rFonts w:eastAsia="Times New Roman"/>
                <w:szCs w:val="28"/>
                <w:vertAlign w:val="subscript"/>
              </w:rPr>
              <w:t>2</w:t>
            </w:r>
            <w:r w:rsidRPr="003975A9">
              <w:rPr>
                <w:rFonts w:eastAsia="Times New Roman"/>
                <w:szCs w:val="28"/>
              </w:rPr>
              <w:t>) = π(LN + NM) = π.LM = C</w:t>
            </w:r>
          </w:p>
          <w:p w:rsidR="003975A9" w:rsidRPr="003975A9" w:rsidRDefault="003975A9" w:rsidP="003975A9">
            <w:pPr>
              <w:rPr>
                <w:rFonts w:eastAsia="Times New Roman"/>
                <w:b/>
                <w:bCs/>
                <w:szCs w:val="28"/>
              </w:rPr>
            </w:pPr>
            <w:r w:rsidRPr="003975A9">
              <w:rPr>
                <w:rFonts w:eastAsia="Times New Roman"/>
                <w:b/>
                <w:bCs/>
                <w:szCs w:val="28"/>
              </w:rPr>
              <w:t>Bài 2/tr124/shd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 xml:space="preserve">- Ở hình 122a), theo giả thiết, chu vi hình này bằng chu vi hình tròn có đường kính là 6 cm, suy ra chu vi hình đó là: 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>3</w:t>
            </w:r>
            <w:proofErr w:type="gramStart"/>
            <w:r w:rsidRPr="003975A9">
              <w:rPr>
                <w:rFonts w:eastAsia="Times New Roman"/>
                <w:szCs w:val="28"/>
              </w:rPr>
              <w:t>,14</w:t>
            </w:r>
            <w:proofErr w:type="gramEnd"/>
            <w:r w:rsidRPr="003975A9">
              <w:rPr>
                <w:rFonts w:eastAsia="Times New Roman"/>
                <w:szCs w:val="28"/>
              </w:rPr>
              <w:t xml:space="preserve"> . 6 = 18,84 (cm)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>- Ở hình 122b), theo giả thiết, chu vi hình này gồm: môt cung là nửa đường tròn (đường kính 6 cm) và hai cung, mà mỗi cung là một phần tư đường tròn (bán kính 3cm), nên chu vi hình đó bằng chu vi của hình tròn ở hình 122a).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>- Ở hình 122c), theo giả thiết, chu vi hình này gồm 4 cung tròn, mỗi cung tròn là một phần tư đường tròn (bán kính 3 cm), nên chu vi hình này cũng bằng chu vi hình tròn ở hình 122a).</w:t>
            </w:r>
          </w:p>
          <w:p w:rsidR="003975A9" w:rsidRPr="003975A9" w:rsidRDefault="003975A9" w:rsidP="003975A9">
            <w:pPr>
              <w:rPr>
                <w:rFonts w:eastAsia="Times New Roman"/>
                <w:b/>
                <w:bCs/>
                <w:szCs w:val="28"/>
              </w:rPr>
            </w:pPr>
            <w:r w:rsidRPr="003975A9">
              <w:rPr>
                <w:rFonts w:eastAsia="Times New Roman"/>
                <w:b/>
                <w:bCs/>
                <w:szCs w:val="28"/>
              </w:rPr>
              <w:t>Bài 3/tr125/shd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 xml:space="preserve">Chu vi của bánh xe đó là: 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>0,68.3,14 = 2,1352 (m)</w:t>
            </w:r>
          </w:p>
          <w:p w:rsidR="003975A9" w:rsidRPr="003975A9" w:rsidRDefault="003975A9" w:rsidP="003975A9">
            <w:pPr>
              <w:rPr>
                <w:rFonts w:eastAsia="Times New Roman"/>
                <w:szCs w:val="28"/>
              </w:rPr>
            </w:pPr>
            <w:r w:rsidRPr="003975A9">
              <w:rPr>
                <w:rFonts w:eastAsia="Times New Roman"/>
                <w:szCs w:val="28"/>
              </w:rPr>
              <w:t xml:space="preserve">Quãng đường mà bánh xe đi được sau 2500 vòng là: 2,1352.2500 = 5331,3 (m) </w:t>
            </w:r>
          </w:p>
          <w:p w:rsidR="00D426DA" w:rsidRDefault="00A2760F" w:rsidP="00A2760F">
            <w:pPr>
              <w:jc w:val="both"/>
              <w:rPr>
                <w:rFonts w:eastAsia="Times New Roman"/>
                <w:b/>
                <w:bCs/>
                <w:szCs w:val="28"/>
                <w:lang w:val="vi-VN"/>
              </w:rPr>
            </w:pPr>
            <w:r>
              <w:rPr>
                <w:rFonts w:eastAsia="Times New Roman"/>
                <w:b/>
                <w:bCs/>
                <w:szCs w:val="28"/>
                <w:lang w:val="vi-VN"/>
              </w:rPr>
              <w:t xml:space="preserve">* HĐ nhóm: </w:t>
            </w:r>
          </w:p>
          <w:p w:rsidR="00A2760F" w:rsidRPr="00A2760F" w:rsidRDefault="00A2760F" w:rsidP="00A2760F">
            <w:pPr>
              <w:jc w:val="both"/>
              <w:rPr>
                <w:szCs w:val="28"/>
                <w:lang w:val="vi-VN"/>
              </w:rPr>
            </w:pPr>
            <w:r w:rsidRPr="0034272F">
              <w:rPr>
                <w:szCs w:val="28"/>
                <w:lang w:val="pt-BR"/>
              </w:rPr>
              <w:t>- HS thực hiệ</w:t>
            </w:r>
            <w:r>
              <w:rPr>
                <w:szCs w:val="28"/>
                <w:lang w:val="pt-BR"/>
              </w:rPr>
              <w:t>n và báo cáo.</w:t>
            </w:r>
          </w:p>
          <w:p w:rsidR="003975A9" w:rsidRPr="003975A9" w:rsidRDefault="003975A9" w:rsidP="003975A9">
            <w:pPr>
              <w:rPr>
                <w:rFonts w:eastAsia="Times New Roman"/>
                <w:b/>
                <w:bCs/>
                <w:szCs w:val="28"/>
              </w:rPr>
            </w:pPr>
            <w:r w:rsidRPr="003975A9">
              <w:rPr>
                <w:rFonts w:eastAsia="Times New Roman"/>
                <w:b/>
                <w:bCs/>
                <w:szCs w:val="28"/>
              </w:rPr>
              <w:t>Bài 4/tr125/shd</w:t>
            </w:r>
          </w:p>
          <w:p w:rsidR="0046384C" w:rsidRDefault="003975A9" w:rsidP="003975A9">
            <w:pPr>
              <w:jc w:val="both"/>
              <w:rPr>
                <w:rFonts w:eastAsia="Times New Roman"/>
                <w:b/>
                <w:szCs w:val="24"/>
                <w:lang w:val="vi-VN"/>
              </w:rPr>
            </w:pPr>
            <w:r w:rsidRPr="003975A9">
              <w:rPr>
                <w:rFonts w:eastAsia="Times New Roman"/>
                <w:szCs w:val="28"/>
              </w:rPr>
              <w:t xml:space="preserve">Hai đoạn đường bằng nhau vì cùng </w:t>
            </w:r>
            <w:proofErr w:type="gramStart"/>
            <w:r w:rsidRPr="003975A9">
              <w:rPr>
                <w:rFonts w:eastAsia="Times New Roman"/>
                <w:szCs w:val="28"/>
              </w:rPr>
              <w:t xml:space="preserve">bằng </w:t>
            </w:r>
            <w:proofErr w:type="gramEnd"/>
            <w:r w:rsidRPr="003975A9">
              <w:rPr>
                <w:rFonts w:eastAsia="Times New Roman"/>
                <w:position w:val="-24"/>
                <w:szCs w:val="28"/>
              </w:rPr>
              <w:object w:dxaOrig="660" w:dyaOrig="620">
                <v:shape id="_x0000_i1030" type="#_x0000_t75" style="width:33pt;height:30.75pt" o:ole="">
                  <v:imagedata r:id="rId20" o:title=""/>
                </v:shape>
                <o:OLEObject Type="Embed" ProgID="Equation.DSMT4" ShapeID="_x0000_i1030" DrawAspect="Content" ObjectID="_1741698159" r:id="rId21"/>
              </w:object>
            </w:r>
            <w:r w:rsidRPr="003975A9">
              <w:rPr>
                <w:rFonts w:eastAsia="Times New Roman"/>
                <w:szCs w:val="28"/>
              </w:rPr>
              <w:t>.</w:t>
            </w:r>
          </w:p>
        </w:tc>
      </w:tr>
    </w:tbl>
    <w:p w:rsidR="005B01C4" w:rsidRPr="00312D57" w:rsidRDefault="005B01C4" w:rsidP="005C3FE5">
      <w:pPr>
        <w:jc w:val="center"/>
        <w:outlineLvl w:val="0"/>
        <w:rPr>
          <w:b/>
          <w:szCs w:val="28"/>
          <w:lang w:val="es-AR"/>
        </w:rPr>
      </w:pPr>
      <w:r w:rsidRPr="00312D57">
        <w:rPr>
          <w:b/>
          <w:szCs w:val="28"/>
          <w:lang w:val="es-AR"/>
        </w:rPr>
        <w:lastRenderedPageBreak/>
        <w:t>Tổng kết và hướng dẫn học ở nhà (</w:t>
      </w:r>
      <w:r w:rsidR="00E27E20" w:rsidRPr="00312D57">
        <w:rPr>
          <w:b/>
          <w:szCs w:val="28"/>
          <w:lang w:val="vi-VN"/>
        </w:rPr>
        <w:t>3</w:t>
      </w:r>
      <w:r w:rsidRPr="00312D57">
        <w:rPr>
          <w:b/>
          <w:szCs w:val="28"/>
          <w:lang w:val="es-AR"/>
        </w:rPr>
        <w:t>’)</w:t>
      </w:r>
    </w:p>
    <w:p w:rsidR="007659CE" w:rsidRPr="00312D57" w:rsidRDefault="007659CE" w:rsidP="00150F06">
      <w:pPr>
        <w:outlineLvl w:val="0"/>
        <w:rPr>
          <w:szCs w:val="28"/>
          <w:lang w:val="vi-VN"/>
        </w:rPr>
      </w:pPr>
      <w:r w:rsidRPr="00312D57">
        <w:rPr>
          <w:b/>
          <w:szCs w:val="28"/>
          <w:lang w:val="es-AR"/>
        </w:rPr>
        <w:t>* Tổng kết:</w:t>
      </w:r>
      <w:r w:rsidRPr="00312D57">
        <w:rPr>
          <w:szCs w:val="28"/>
          <w:lang w:val="es-AR"/>
        </w:rPr>
        <w:t xml:space="preserve">  </w:t>
      </w:r>
    </w:p>
    <w:p w:rsidR="00916CBF" w:rsidRPr="00312D57" w:rsidRDefault="00916CBF" w:rsidP="00150F06">
      <w:pPr>
        <w:rPr>
          <w:lang w:val="vi-VN"/>
        </w:rPr>
      </w:pPr>
      <w:r w:rsidRPr="00312D57">
        <w:rPr>
          <w:szCs w:val="28"/>
          <w:lang w:val="vi-VN"/>
        </w:rPr>
        <w:t>-</w:t>
      </w:r>
      <w:r w:rsidRPr="00312D57">
        <w:t xml:space="preserve"> Yêu cầu HS nhắc lại các kiến thức trọng tâm của bài. </w:t>
      </w:r>
      <w:proofErr w:type="gramStart"/>
      <w:r w:rsidRPr="00312D57">
        <w:t>Đánh giá giờ học.</w:t>
      </w:r>
      <w:proofErr w:type="gramEnd"/>
    </w:p>
    <w:p w:rsidR="001D7867" w:rsidRPr="00312D57" w:rsidRDefault="001D7867" w:rsidP="00150F06">
      <w:pPr>
        <w:rPr>
          <w:szCs w:val="28"/>
          <w:lang w:val="vi-VN"/>
        </w:rPr>
      </w:pPr>
      <w:r w:rsidRPr="00312D57">
        <w:rPr>
          <w:b/>
          <w:szCs w:val="28"/>
          <w:lang w:val="pt-BR"/>
        </w:rPr>
        <w:t xml:space="preserve">* Hướng dẫn học ở nhà: </w:t>
      </w:r>
    </w:p>
    <w:p w:rsidR="005C3FE5" w:rsidRPr="00743ED7" w:rsidRDefault="001D7867" w:rsidP="005C3FE5">
      <w:pPr>
        <w:spacing w:line="276" w:lineRule="auto"/>
        <w:rPr>
          <w:rFonts w:eastAsia="Times New Roman"/>
          <w:lang w:val="vi-VN"/>
        </w:rPr>
      </w:pPr>
      <w:r w:rsidRPr="00312D57">
        <w:rPr>
          <w:szCs w:val="28"/>
          <w:lang w:val="vi-VN"/>
        </w:rPr>
        <w:t xml:space="preserve">- Hướng dẫn học bài cũ: </w:t>
      </w:r>
      <w:r w:rsidR="00634C6D" w:rsidRPr="00312D57">
        <w:rPr>
          <w:lang w:val="vi-VN"/>
        </w:rPr>
        <w:t xml:space="preserve">Học </w:t>
      </w:r>
      <w:r w:rsidR="00653755">
        <w:rPr>
          <w:lang w:val="vi-VN"/>
        </w:rPr>
        <w:t xml:space="preserve">thuộc </w:t>
      </w:r>
      <w:r w:rsidR="00743ED7">
        <w:rPr>
          <w:rFonts w:eastAsia="Times New Roman"/>
          <w:lang w:val="vi-VN"/>
        </w:rPr>
        <w:t>cách tính độ dài đường tròn, độ dài cung tròn</w:t>
      </w:r>
    </w:p>
    <w:p w:rsidR="00007AB5" w:rsidRDefault="001D7867" w:rsidP="00150F06">
      <w:pPr>
        <w:rPr>
          <w:szCs w:val="28"/>
          <w:lang w:val="vi-VN"/>
        </w:rPr>
      </w:pPr>
      <w:r w:rsidRPr="00312D57">
        <w:rPr>
          <w:szCs w:val="28"/>
          <w:lang w:val="vi-VN"/>
        </w:rPr>
        <w:t>- Hướng dẫn bài mới:</w:t>
      </w:r>
      <w:r w:rsidR="0030005B">
        <w:rPr>
          <w:szCs w:val="28"/>
          <w:lang w:val="vi-VN"/>
        </w:rPr>
        <w:t xml:space="preserve"> </w:t>
      </w:r>
      <w:r w:rsidR="00743ED7">
        <w:rPr>
          <w:szCs w:val="28"/>
          <w:lang w:val="vi-VN"/>
        </w:rPr>
        <w:t>Tìm hiểu mục D, E tr125; Nghiên cứu bài: Diện tích hình tròn, hình quạt tròn.</w:t>
      </w:r>
    </w:p>
    <w:sectPr w:rsidR="00007AB5" w:rsidSect="00980C60">
      <w:pgSz w:w="11906" w:h="16838"/>
      <w:pgMar w:top="1134" w:right="90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499B" w:rsidRDefault="00B0499B" w:rsidP="00425821">
      <w:r>
        <w:separator/>
      </w:r>
    </w:p>
  </w:endnote>
  <w:endnote w:type="continuationSeparator" w:id="0">
    <w:p w:rsidR="00B0499B" w:rsidRDefault="00B0499B" w:rsidP="004258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499B" w:rsidRDefault="00B0499B" w:rsidP="00425821">
      <w:r>
        <w:separator/>
      </w:r>
    </w:p>
  </w:footnote>
  <w:footnote w:type="continuationSeparator" w:id="0">
    <w:p w:rsidR="00B0499B" w:rsidRDefault="00B0499B" w:rsidP="004258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651332C"/>
    <w:multiLevelType w:val="singleLevel"/>
    <w:tmpl w:val="A651332C"/>
    <w:lvl w:ilvl="0">
      <w:start w:val="1"/>
      <w:numFmt w:val="decimal"/>
      <w:suff w:val="space"/>
      <w:lvlText w:val="(%1)"/>
      <w:lvlJc w:val="left"/>
    </w:lvl>
  </w:abstractNum>
  <w:abstractNum w:abstractNumId="1">
    <w:nsid w:val="05A562F8"/>
    <w:multiLevelType w:val="singleLevel"/>
    <w:tmpl w:val="05A562F8"/>
    <w:lvl w:ilvl="0">
      <w:start w:val="1"/>
      <w:numFmt w:val="lowerLetter"/>
      <w:suff w:val="space"/>
      <w:lvlText w:val="%1)"/>
      <w:lvlJc w:val="left"/>
    </w:lvl>
  </w:abstractNum>
  <w:abstractNum w:abstractNumId="2">
    <w:nsid w:val="10BD42F7"/>
    <w:multiLevelType w:val="hybridMultilevel"/>
    <w:tmpl w:val="DBA612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6F0C55"/>
    <w:multiLevelType w:val="hybridMultilevel"/>
    <w:tmpl w:val="D652BA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E6653D"/>
    <w:multiLevelType w:val="hybridMultilevel"/>
    <w:tmpl w:val="04349EDE"/>
    <w:lvl w:ilvl="0" w:tplc="60948EF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1061875"/>
    <w:multiLevelType w:val="hybridMultilevel"/>
    <w:tmpl w:val="38FECA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2D0064"/>
    <w:multiLevelType w:val="multilevel"/>
    <w:tmpl w:val="212D006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4651EE"/>
    <w:multiLevelType w:val="hybridMultilevel"/>
    <w:tmpl w:val="C7D0FE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6246E2"/>
    <w:multiLevelType w:val="singleLevel"/>
    <w:tmpl w:val="556246E2"/>
    <w:lvl w:ilvl="0">
      <w:start w:val="1"/>
      <w:numFmt w:val="decimal"/>
      <w:suff w:val="space"/>
      <w:lvlText w:val="(%1)"/>
      <w:lvlJc w:val="left"/>
    </w:lvl>
  </w:abstractNum>
  <w:abstractNum w:abstractNumId="9">
    <w:nsid w:val="623420BA"/>
    <w:multiLevelType w:val="hybridMultilevel"/>
    <w:tmpl w:val="7D744EF4"/>
    <w:lvl w:ilvl="0" w:tplc="04090017">
      <w:start w:val="1"/>
      <w:numFmt w:val="lowerLetter"/>
      <w:lvlText w:val="%1)"/>
      <w:lvlJc w:val="left"/>
      <w:pPr>
        <w:ind w:left="75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1" w:hanging="360"/>
      </w:pPr>
    </w:lvl>
    <w:lvl w:ilvl="2" w:tplc="0409001B" w:tentative="1">
      <w:start w:val="1"/>
      <w:numFmt w:val="lowerRoman"/>
      <w:lvlText w:val="%3."/>
      <w:lvlJc w:val="right"/>
      <w:pPr>
        <w:ind w:left="2191" w:hanging="180"/>
      </w:pPr>
    </w:lvl>
    <w:lvl w:ilvl="3" w:tplc="0409000F" w:tentative="1">
      <w:start w:val="1"/>
      <w:numFmt w:val="decimal"/>
      <w:lvlText w:val="%4."/>
      <w:lvlJc w:val="left"/>
      <w:pPr>
        <w:ind w:left="2911" w:hanging="360"/>
      </w:pPr>
    </w:lvl>
    <w:lvl w:ilvl="4" w:tplc="04090019" w:tentative="1">
      <w:start w:val="1"/>
      <w:numFmt w:val="lowerLetter"/>
      <w:lvlText w:val="%5."/>
      <w:lvlJc w:val="left"/>
      <w:pPr>
        <w:ind w:left="3631" w:hanging="360"/>
      </w:pPr>
    </w:lvl>
    <w:lvl w:ilvl="5" w:tplc="0409001B" w:tentative="1">
      <w:start w:val="1"/>
      <w:numFmt w:val="lowerRoman"/>
      <w:lvlText w:val="%6."/>
      <w:lvlJc w:val="right"/>
      <w:pPr>
        <w:ind w:left="4351" w:hanging="180"/>
      </w:pPr>
    </w:lvl>
    <w:lvl w:ilvl="6" w:tplc="0409000F" w:tentative="1">
      <w:start w:val="1"/>
      <w:numFmt w:val="decimal"/>
      <w:lvlText w:val="%7."/>
      <w:lvlJc w:val="left"/>
      <w:pPr>
        <w:ind w:left="5071" w:hanging="360"/>
      </w:pPr>
    </w:lvl>
    <w:lvl w:ilvl="7" w:tplc="04090019" w:tentative="1">
      <w:start w:val="1"/>
      <w:numFmt w:val="lowerLetter"/>
      <w:lvlText w:val="%8."/>
      <w:lvlJc w:val="left"/>
      <w:pPr>
        <w:ind w:left="5791" w:hanging="360"/>
      </w:pPr>
    </w:lvl>
    <w:lvl w:ilvl="8" w:tplc="0409001B" w:tentative="1">
      <w:start w:val="1"/>
      <w:numFmt w:val="lowerRoman"/>
      <w:lvlText w:val="%9."/>
      <w:lvlJc w:val="right"/>
      <w:pPr>
        <w:ind w:left="6511" w:hanging="180"/>
      </w:pPr>
    </w:lvl>
  </w:abstractNum>
  <w:num w:numId="1">
    <w:abstractNumId w:val="2"/>
  </w:num>
  <w:num w:numId="2">
    <w:abstractNumId w:val="6"/>
  </w:num>
  <w:num w:numId="3">
    <w:abstractNumId w:val="8"/>
  </w:num>
  <w:num w:numId="4">
    <w:abstractNumId w:val="4"/>
  </w:num>
  <w:num w:numId="5">
    <w:abstractNumId w:val="0"/>
  </w:num>
  <w:num w:numId="6">
    <w:abstractNumId w:val="5"/>
  </w:num>
  <w:num w:numId="7">
    <w:abstractNumId w:val="9"/>
  </w:num>
  <w:num w:numId="8">
    <w:abstractNumId w:val="1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EFB"/>
    <w:rsid w:val="0000005B"/>
    <w:rsid w:val="000019EF"/>
    <w:rsid w:val="00003C6E"/>
    <w:rsid w:val="00005EF2"/>
    <w:rsid w:val="00007360"/>
    <w:rsid w:val="00007AB5"/>
    <w:rsid w:val="00010D99"/>
    <w:rsid w:val="0001169A"/>
    <w:rsid w:val="00013BE5"/>
    <w:rsid w:val="000148A0"/>
    <w:rsid w:val="00016B9C"/>
    <w:rsid w:val="00017AE1"/>
    <w:rsid w:val="00021DCE"/>
    <w:rsid w:val="00022219"/>
    <w:rsid w:val="00023CDE"/>
    <w:rsid w:val="00023F62"/>
    <w:rsid w:val="00025559"/>
    <w:rsid w:val="00025E8B"/>
    <w:rsid w:val="00027CE7"/>
    <w:rsid w:val="00032BE6"/>
    <w:rsid w:val="00033F80"/>
    <w:rsid w:val="00034023"/>
    <w:rsid w:val="00034CB8"/>
    <w:rsid w:val="00034DAD"/>
    <w:rsid w:val="000354D1"/>
    <w:rsid w:val="00035AD7"/>
    <w:rsid w:val="00035DDE"/>
    <w:rsid w:val="00035E20"/>
    <w:rsid w:val="00037A4A"/>
    <w:rsid w:val="00037C58"/>
    <w:rsid w:val="00040971"/>
    <w:rsid w:val="00040D2E"/>
    <w:rsid w:val="00040E1B"/>
    <w:rsid w:val="00042314"/>
    <w:rsid w:val="00042AB5"/>
    <w:rsid w:val="0004383A"/>
    <w:rsid w:val="0004383F"/>
    <w:rsid w:val="00044FA5"/>
    <w:rsid w:val="00045784"/>
    <w:rsid w:val="00045ABF"/>
    <w:rsid w:val="00046265"/>
    <w:rsid w:val="00046341"/>
    <w:rsid w:val="00046C0D"/>
    <w:rsid w:val="00047013"/>
    <w:rsid w:val="00051E7E"/>
    <w:rsid w:val="00052465"/>
    <w:rsid w:val="00052804"/>
    <w:rsid w:val="0005459E"/>
    <w:rsid w:val="00056009"/>
    <w:rsid w:val="00056599"/>
    <w:rsid w:val="00056637"/>
    <w:rsid w:val="00057B1F"/>
    <w:rsid w:val="0006043C"/>
    <w:rsid w:val="000609F4"/>
    <w:rsid w:val="00062E85"/>
    <w:rsid w:val="00063B82"/>
    <w:rsid w:val="00064F7A"/>
    <w:rsid w:val="0006552E"/>
    <w:rsid w:val="00065DBB"/>
    <w:rsid w:val="00066FC5"/>
    <w:rsid w:val="0006705D"/>
    <w:rsid w:val="00067289"/>
    <w:rsid w:val="000674D3"/>
    <w:rsid w:val="00070C41"/>
    <w:rsid w:val="000721C6"/>
    <w:rsid w:val="00073AD2"/>
    <w:rsid w:val="000743D3"/>
    <w:rsid w:val="000744E4"/>
    <w:rsid w:val="00074E35"/>
    <w:rsid w:val="00076096"/>
    <w:rsid w:val="00077770"/>
    <w:rsid w:val="00077A12"/>
    <w:rsid w:val="000805C5"/>
    <w:rsid w:val="000811C9"/>
    <w:rsid w:val="00082982"/>
    <w:rsid w:val="00082A7F"/>
    <w:rsid w:val="00083296"/>
    <w:rsid w:val="00083649"/>
    <w:rsid w:val="000844C9"/>
    <w:rsid w:val="000868AF"/>
    <w:rsid w:val="00086AA5"/>
    <w:rsid w:val="00086C87"/>
    <w:rsid w:val="00086E14"/>
    <w:rsid w:val="000870F8"/>
    <w:rsid w:val="00090348"/>
    <w:rsid w:val="00090F54"/>
    <w:rsid w:val="00090FA3"/>
    <w:rsid w:val="000929D6"/>
    <w:rsid w:val="000930EF"/>
    <w:rsid w:val="0009351E"/>
    <w:rsid w:val="00093B4C"/>
    <w:rsid w:val="00093CD3"/>
    <w:rsid w:val="000940EF"/>
    <w:rsid w:val="00094446"/>
    <w:rsid w:val="00095822"/>
    <w:rsid w:val="000967A5"/>
    <w:rsid w:val="000970F8"/>
    <w:rsid w:val="000A0EEB"/>
    <w:rsid w:val="000A31E8"/>
    <w:rsid w:val="000A6D1B"/>
    <w:rsid w:val="000A71FF"/>
    <w:rsid w:val="000B2862"/>
    <w:rsid w:val="000B348D"/>
    <w:rsid w:val="000B3945"/>
    <w:rsid w:val="000B78CC"/>
    <w:rsid w:val="000C0B56"/>
    <w:rsid w:val="000C1632"/>
    <w:rsid w:val="000C1958"/>
    <w:rsid w:val="000C282A"/>
    <w:rsid w:val="000C39F0"/>
    <w:rsid w:val="000C5920"/>
    <w:rsid w:val="000C6084"/>
    <w:rsid w:val="000C65C1"/>
    <w:rsid w:val="000C79C0"/>
    <w:rsid w:val="000D10C8"/>
    <w:rsid w:val="000D144C"/>
    <w:rsid w:val="000D271A"/>
    <w:rsid w:val="000D2F86"/>
    <w:rsid w:val="000D4DE6"/>
    <w:rsid w:val="000E115B"/>
    <w:rsid w:val="000E168E"/>
    <w:rsid w:val="000E4319"/>
    <w:rsid w:val="000E4864"/>
    <w:rsid w:val="000E4FCB"/>
    <w:rsid w:val="000E65DE"/>
    <w:rsid w:val="000E6BCA"/>
    <w:rsid w:val="000E7AA4"/>
    <w:rsid w:val="000F0CED"/>
    <w:rsid w:val="000F1CBF"/>
    <w:rsid w:val="000F2721"/>
    <w:rsid w:val="000F3E85"/>
    <w:rsid w:val="000F47C4"/>
    <w:rsid w:val="000F4B57"/>
    <w:rsid w:val="000F5282"/>
    <w:rsid w:val="000F5895"/>
    <w:rsid w:val="000F5E3C"/>
    <w:rsid w:val="000F6C56"/>
    <w:rsid w:val="000F6E94"/>
    <w:rsid w:val="000F6E9D"/>
    <w:rsid w:val="001004C6"/>
    <w:rsid w:val="001014E6"/>
    <w:rsid w:val="00101AAD"/>
    <w:rsid w:val="00101FE9"/>
    <w:rsid w:val="0010207A"/>
    <w:rsid w:val="0010228F"/>
    <w:rsid w:val="001031B0"/>
    <w:rsid w:val="0010372E"/>
    <w:rsid w:val="00103DDA"/>
    <w:rsid w:val="00104E4C"/>
    <w:rsid w:val="00106200"/>
    <w:rsid w:val="001107EF"/>
    <w:rsid w:val="00114EA3"/>
    <w:rsid w:val="00114EAD"/>
    <w:rsid w:val="00115062"/>
    <w:rsid w:val="0011670B"/>
    <w:rsid w:val="00116C70"/>
    <w:rsid w:val="00117293"/>
    <w:rsid w:val="00120E5E"/>
    <w:rsid w:val="00121303"/>
    <w:rsid w:val="00123C2D"/>
    <w:rsid w:val="001268A1"/>
    <w:rsid w:val="00130DBD"/>
    <w:rsid w:val="00131911"/>
    <w:rsid w:val="001328A1"/>
    <w:rsid w:val="00133065"/>
    <w:rsid w:val="001361B1"/>
    <w:rsid w:val="00136A92"/>
    <w:rsid w:val="00136EE2"/>
    <w:rsid w:val="001402AF"/>
    <w:rsid w:val="00145379"/>
    <w:rsid w:val="00146A23"/>
    <w:rsid w:val="00146B76"/>
    <w:rsid w:val="001476C6"/>
    <w:rsid w:val="00150D28"/>
    <w:rsid w:val="00150F06"/>
    <w:rsid w:val="0015140E"/>
    <w:rsid w:val="00152200"/>
    <w:rsid w:val="001524A9"/>
    <w:rsid w:val="001528C3"/>
    <w:rsid w:val="00153926"/>
    <w:rsid w:val="00154DCB"/>
    <w:rsid w:val="00155BF3"/>
    <w:rsid w:val="00156752"/>
    <w:rsid w:val="00160BAD"/>
    <w:rsid w:val="0016100B"/>
    <w:rsid w:val="00161AA0"/>
    <w:rsid w:val="00161AF0"/>
    <w:rsid w:val="00162F9A"/>
    <w:rsid w:val="00163847"/>
    <w:rsid w:val="00163C33"/>
    <w:rsid w:val="00165297"/>
    <w:rsid w:val="00165EAB"/>
    <w:rsid w:val="00167D37"/>
    <w:rsid w:val="00171762"/>
    <w:rsid w:val="00171F7D"/>
    <w:rsid w:val="0017661A"/>
    <w:rsid w:val="00177953"/>
    <w:rsid w:val="00180956"/>
    <w:rsid w:val="00183E5A"/>
    <w:rsid w:val="001844D8"/>
    <w:rsid w:val="0018632E"/>
    <w:rsid w:val="00191D0A"/>
    <w:rsid w:val="00193284"/>
    <w:rsid w:val="00193391"/>
    <w:rsid w:val="00193A62"/>
    <w:rsid w:val="001944DA"/>
    <w:rsid w:val="00194BE3"/>
    <w:rsid w:val="00195F3F"/>
    <w:rsid w:val="00196011"/>
    <w:rsid w:val="001A011A"/>
    <w:rsid w:val="001A0734"/>
    <w:rsid w:val="001A0A70"/>
    <w:rsid w:val="001A2437"/>
    <w:rsid w:val="001A2566"/>
    <w:rsid w:val="001A2FCB"/>
    <w:rsid w:val="001A3168"/>
    <w:rsid w:val="001A3332"/>
    <w:rsid w:val="001A61A9"/>
    <w:rsid w:val="001A7C26"/>
    <w:rsid w:val="001B2473"/>
    <w:rsid w:val="001B2761"/>
    <w:rsid w:val="001B2FAC"/>
    <w:rsid w:val="001B58C2"/>
    <w:rsid w:val="001B75A5"/>
    <w:rsid w:val="001C0080"/>
    <w:rsid w:val="001C079C"/>
    <w:rsid w:val="001C1164"/>
    <w:rsid w:val="001C1277"/>
    <w:rsid w:val="001C356D"/>
    <w:rsid w:val="001C48FC"/>
    <w:rsid w:val="001C5BEA"/>
    <w:rsid w:val="001D2C10"/>
    <w:rsid w:val="001D33E8"/>
    <w:rsid w:val="001D38FA"/>
    <w:rsid w:val="001D4930"/>
    <w:rsid w:val="001D6CC3"/>
    <w:rsid w:val="001D7867"/>
    <w:rsid w:val="001D78AD"/>
    <w:rsid w:val="001E03B3"/>
    <w:rsid w:val="001E0EF1"/>
    <w:rsid w:val="001E2A50"/>
    <w:rsid w:val="001E2CF4"/>
    <w:rsid w:val="001E3208"/>
    <w:rsid w:val="001E34D4"/>
    <w:rsid w:val="001E3EA1"/>
    <w:rsid w:val="001E3F7C"/>
    <w:rsid w:val="001E3FD3"/>
    <w:rsid w:val="001E5891"/>
    <w:rsid w:val="001F211B"/>
    <w:rsid w:val="001F3C94"/>
    <w:rsid w:val="001F44BB"/>
    <w:rsid w:val="001F4BC5"/>
    <w:rsid w:val="001F55FA"/>
    <w:rsid w:val="001F5921"/>
    <w:rsid w:val="001F5961"/>
    <w:rsid w:val="001F5AF8"/>
    <w:rsid w:val="001F5ED1"/>
    <w:rsid w:val="001F6A99"/>
    <w:rsid w:val="001F7088"/>
    <w:rsid w:val="001F7910"/>
    <w:rsid w:val="00200742"/>
    <w:rsid w:val="00203612"/>
    <w:rsid w:val="00203AB2"/>
    <w:rsid w:val="00205BEE"/>
    <w:rsid w:val="00206504"/>
    <w:rsid w:val="00206B29"/>
    <w:rsid w:val="00206C02"/>
    <w:rsid w:val="002073C9"/>
    <w:rsid w:val="00207950"/>
    <w:rsid w:val="00207B8E"/>
    <w:rsid w:val="00210412"/>
    <w:rsid w:val="0021043D"/>
    <w:rsid w:val="00210794"/>
    <w:rsid w:val="0021128E"/>
    <w:rsid w:val="00211BBE"/>
    <w:rsid w:val="00213D83"/>
    <w:rsid w:val="002224A7"/>
    <w:rsid w:val="00223AE2"/>
    <w:rsid w:val="002245DB"/>
    <w:rsid w:val="00224CA4"/>
    <w:rsid w:val="00225E21"/>
    <w:rsid w:val="0022691E"/>
    <w:rsid w:val="00230301"/>
    <w:rsid w:val="002309AC"/>
    <w:rsid w:val="00230B5F"/>
    <w:rsid w:val="00231B1B"/>
    <w:rsid w:val="0023229D"/>
    <w:rsid w:val="002332F1"/>
    <w:rsid w:val="00234066"/>
    <w:rsid w:val="00237345"/>
    <w:rsid w:val="00237E8A"/>
    <w:rsid w:val="002404E9"/>
    <w:rsid w:val="00240CDB"/>
    <w:rsid w:val="00241CA5"/>
    <w:rsid w:val="002442DF"/>
    <w:rsid w:val="00244632"/>
    <w:rsid w:val="002457BD"/>
    <w:rsid w:val="00246F89"/>
    <w:rsid w:val="002475BB"/>
    <w:rsid w:val="00250869"/>
    <w:rsid w:val="00250A29"/>
    <w:rsid w:val="002511F5"/>
    <w:rsid w:val="0025188F"/>
    <w:rsid w:val="00251BBB"/>
    <w:rsid w:val="0025503F"/>
    <w:rsid w:val="00255504"/>
    <w:rsid w:val="00255CDC"/>
    <w:rsid w:val="00256987"/>
    <w:rsid w:val="002570C5"/>
    <w:rsid w:val="00257330"/>
    <w:rsid w:val="00260BCC"/>
    <w:rsid w:val="00260CB1"/>
    <w:rsid w:val="00261D64"/>
    <w:rsid w:val="00262590"/>
    <w:rsid w:val="002626E3"/>
    <w:rsid w:val="00262B9B"/>
    <w:rsid w:val="0026310E"/>
    <w:rsid w:val="0026332D"/>
    <w:rsid w:val="00264906"/>
    <w:rsid w:val="00265035"/>
    <w:rsid w:val="00265101"/>
    <w:rsid w:val="00265392"/>
    <w:rsid w:val="00270622"/>
    <w:rsid w:val="00270DBA"/>
    <w:rsid w:val="00271619"/>
    <w:rsid w:val="002718AF"/>
    <w:rsid w:val="00272B3A"/>
    <w:rsid w:val="00273EA6"/>
    <w:rsid w:val="00273F03"/>
    <w:rsid w:val="0027436C"/>
    <w:rsid w:val="00274DF6"/>
    <w:rsid w:val="0027524A"/>
    <w:rsid w:val="00275428"/>
    <w:rsid w:val="00276087"/>
    <w:rsid w:val="0027615B"/>
    <w:rsid w:val="00276BFE"/>
    <w:rsid w:val="00284273"/>
    <w:rsid w:val="00285361"/>
    <w:rsid w:val="00285B11"/>
    <w:rsid w:val="00287A84"/>
    <w:rsid w:val="002921BD"/>
    <w:rsid w:val="00292427"/>
    <w:rsid w:val="002939E3"/>
    <w:rsid w:val="00293E89"/>
    <w:rsid w:val="002949AD"/>
    <w:rsid w:val="00294CF2"/>
    <w:rsid w:val="00295D28"/>
    <w:rsid w:val="00296DF7"/>
    <w:rsid w:val="002975F8"/>
    <w:rsid w:val="0029774F"/>
    <w:rsid w:val="00297F1D"/>
    <w:rsid w:val="002A0075"/>
    <w:rsid w:val="002A01E3"/>
    <w:rsid w:val="002A404A"/>
    <w:rsid w:val="002A53BE"/>
    <w:rsid w:val="002A7F37"/>
    <w:rsid w:val="002B0C4B"/>
    <w:rsid w:val="002B4901"/>
    <w:rsid w:val="002B6598"/>
    <w:rsid w:val="002B74A2"/>
    <w:rsid w:val="002B7EFC"/>
    <w:rsid w:val="002C329A"/>
    <w:rsid w:val="002C4544"/>
    <w:rsid w:val="002C670C"/>
    <w:rsid w:val="002C7A6D"/>
    <w:rsid w:val="002D13DA"/>
    <w:rsid w:val="002D1EE2"/>
    <w:rsid w:val="002D4D48"/>
    <w:rsid w:val="002D5F11"/>
    <w:rsid w:val="002D779E"/>
    <w:rsid w:val="002E34A9"/>
    <w:rsid w:val="002E39FE"/>
    <w:rsid w:val="002E4C9C"/>
    <w:rsid w:val="002E552D"/>
    <w:rsid w:val="002E6642"/>
    <w:rsid w:val="002F0347"/>
    <w:rsid w:val="002F2346"/>
    <w:rsid w:val="002F73A3"/>
    <w:rsid w:val="002F73EE"/>
    <w:rsid w:val="0030005B"/>
    <w:rsid w:val="003001CE"/>
    <w:rsid w:val="003001D6"/>
    <w:rsid w:val="00300BDE"/>
    <w:rsid w:val="00301FF7"/>
    <w:rsid w:val="00302C6B"/>
    <w:rsid w:val="00302D6D"/>
    <w:rsid w:val="00303CB9"/>
    <w:rsid w:val="00304263"/>
    <w:rsid w:val="00304CEF"/>
    <w:rsid w:val="00310317"/>
    <w:rsid w:val="003115B5"/>
    <w:rsid w:val="003123CB"/>
    <w:rsid w:val="003129BD"/>
    <w:rsid w:val="00312D57"/>
    <w:rsid w:val="003142D0"/>
    <w:rsid w:val="00315DDA"/>
    <w:rsid w:val="003206E4"/>
    <w:rsid w:val="003212ED"/>
    <w:rsid w:val="0032282A"/>
    <w:rsid w:val="00324124"/>
    <w:rsid w:val="00324613"/>
    <w:rsid w:val="003247DB"/>
    <w:rsid w:val="00324A7A"/>
    <w:rsid w:val="003300EF"/>
    <w:rsid w:val="0033017E"/>
    <w:rsid w:val="003313AF"/>
    <w:rsid w:val="0033168B"/>
    <w:rsid w:val="0033180E"/>
    <w:rsid w:val="00331D4D"/>
    <w:rsid w:val="003325A7"/>
    <w:rsid w:val="00335B23"/>
    <w:rsid w:val="00335B39"/>
    <w:rsid w:val="00336A31"/>
    <w:rsid w:val="00336CE2"/>
    <w:rsid w:val="00336F92"/>
    <w:rsid w:val="003418C8"/>
    <w:rsid w:val="0034229E"/>
    <w:rsid w:val="00342556"/>
    <w:rsid w:val="003449D4"/>
    <w:rsid w:val="00344BA7"/>
    <w:rsid w:val="003459DD"/>
    <w:rsid w:val="00345D69"/>
    <w:rsid w:val="00345EFB"/>
    <w:rsid w:val="003513C5"/>
    <w:rsid w:val="0035194E"/>
    <w:rsid w:val="00351F74"/>
    <w:rsid w:val="00352723"/>
    <w:rsid w:val="003527CC"/>
    <w:rsid w:val="003533A2"/>
    <w:rsid w:val="0035389E"/>
    <w:rsid w:val="00356904"/>
    <w:rsid w:val="003576F0"/>
    <w:rsid w:val="003577A3"/>
    <w:rsid w:val="00360AF0"/>
    <w:rsid w:val="00362C3F"/>
    <w:rsid w:val="00362DE8"/>
    <w:rsid w:val="00363D0E"/>
    <w:rsid w:val="00365FA9"/>
    <w:rsid w:val="0036627C"/>
    <w:rsid w:val="00366C8D"/>
    <w:rsid w:val="00366EA6"/>
    <w:rsid w:val="003703A3"/>
    <w:rsid w:val="00370E0B"/>
    <w:rsid w:val="00371648"/>
    <w:rsid w:val="0037164E"/>
    <w:rsid w:val="00373991"/>
    <w:rsid w:val="003760E3"/>
    <w:rsid w:val="0037761B"/>
    <w:rsid w:val="0038193D"/>
    <w:rsid w:val="00383799"/>
    <w:rsid w:val="00385316"/>
    <w:rsid w:val="00385946"/>
    <w:rsid w:val="00385CC9"/>
    <w:rsid w:val="00387A6B"/>
    <w:rsid w:val="00391D5E"/>
    <w:rsid w:val="00391F78"/>
    <w:rsid w:val="00392273"/>
    <w:rsid w:val="003943C9"/>
    <w:rsid w:val="00394DF4"/>
    <w:rsid w:val="00396898"/>
    <w:rsid w:val="003975A9"/>
    <w:rsid w:val="00397F10"/>
    <w:rsid w:val="00397F29"/>
    <w:rsid w:val="00397FB8"/>
    <w:rsid w:val="003A06E7"/>
    <w:rsid w:val="003A39F7"/>
    <w:rsid w:val="003A3AAC"/>
    <w:rsid w:val="003B0967"/>
    <w:rsid w:val="003B0E6B"/>
    <w:rsid w:val="003B1E69"/>
    <w:rsid w:val="003B2B46"/>
    <w:rsid w:val="003B3C28"/>
    <w:rsid w:val="003C02F1"/>
    <w:rsid w:val="003C05F1"/>
    <w:rsid w:val="003C1020"/>
    <w:rsid w:val="003C1CD4"/>
    <w:rsid w:val="003C23B3"/>
    <w:rsid w:val="003C2E74"/>
    <w:rsid w:val="003C4097"/>
    <w:rsid w:val="003C4181"/>
    <w:rsid w:val="003C5295"/>
    <w:rsid w:val="003C79DC"/>
    <w:rsid w:val="003D0CB9"/>
    <w:rsid w:val="003D1A4B"/>
    <w:rsid w:val="003D1CA6"/>
    <w:rsid w:val="003D26D0"/>
    <w:rsid w:val="003D2BB8"/>
    <w:rsid w:val="003E0195"/>
    <w:rsid w:val="003E1572"/>
    <w:rsid w:val="003E50D7"/>
    <w:rsid w:val="003E5D78"/>
    <w:rsid w:val="003E5F61"/>
    <w:rsid w:val="003E672A"/>
    <w:rsid w:val="003E6B9C"/>
    <w:rsid w:val="003F14EF"/>
    <w:rsid w:val="003F2930"/>
    <w:rsid w:val="003F37FD"/>
    <w:rsid w:val="003F4E6F"/>
    <w:rsid w:val="003F5632"/>
    <w:rsid w:val="003F5E9E"/>
    <w:rsid w:val="0040211D"/>
    <w:rsid w:val="00402335"/>
    <w:rsid w:val="004025FD"/>
    <w:rsid w:val="004026EC"/>
    <w:rsid w:val="00402D14"/>
    <w:rsid w:val="004031A9"/>
    <w:rsid w:val="00403457"/>
    <w:rsid w:val="00403827"/>
    <w:rsid w:val="00404DCC"/>
    <w:rsid w:val="0040620B"/>
    <w:rsid w:val="004067A0"/>
    <w:rsid w:val="004077E0"/>
    <w:rsid w:val="00411129"/>
    <w:rsid w:val="00411184"/>
    <w:rsid w:val="0041279E"/>
    <w:rsid w:val="004127A8"/>
    <w:rsid w:val="004145C2"/>
    <w:rsid w:val="00414A8D"/>
    <w:rsid w:val="00414BA7"/>
    <w:rsid w:val="00416770"/>
    <w:rsid w:val="00420746"/>
    <w:rsid w:val="00421106"/>
    <w:rsid w:val="0042188F"/>
    <w:rsid w:val="004223BD"/>
    <w:rsid w:val="00422592"/>
    <w:rsid w:val="00423B84"/>
    <w:rsid w:val="00424042"/>
    <w:rsid w:val="00425821"/>
    <w:rsid w:val="00425952"/>
    <w:rsid w:val="0042654F"/>
    <w:rsid w:val="00427C14"/>
    <w:rsid w:val="00430657"/>
    <w:rsid w:val="00432B23"/>
    <w:rsid w:val="00432BF9"/>
    <w:rsid w:val="004333A5"/>
    <w:rsid w:val="00435F41"/>
    <w:rsid w:val="00436BD5"/>
    <w:rsid w:val="00436DA1"/>
    <w:rsid w:val="004406CE"/>
    <w:rsid w:val="0044092B"/>
    <w:rsid w:val="00440B3C"/>
    <w:rsid w:val="00444BA1"/>
    <w:rsid w:val="004451CA"/>
    <w:rsid w:val="0044543B"/>
    <w:rsid w:val="00447AF1"/>
    <w:rsid w:val="0045043D"/>
    <w:rsid w:val="004506C8"/>
    <w:rsid w:val="00451603"/>
    <w:rsid w:val="004534D5"/>
    <w:rsid w:val="00453E69"/>
    <w:rsid w:val="00454389"/>
    <w:rsid w:val="00455CA7"/>
    <w:rsid w:val="0045789D"/>
    <w:rsid w:val="00460C9B"/>
    <w:rsid w:val="00461ACF"/>
    <w:rsid w:val="00461B0F"/>
    <w:rsid w:val="0046384C"/>
    <w:rsid w:val="00463DDF"/>
    <w:rsid w:val="004650ED"/>
    <w:rsid w:val="0047138B"/>
    <w:rsid w:val="004714E1"/>
    <w:rsid w:val="00472D6D"/>
    <w:rsid w:val="00473D24"/>
    <w:rsid w:val="00473DBD"/>
    <w:rsid w:val="00474BEF"/>
    <w:rsid w:val="0047522A"/>
    <w:rsid w:val="0048043C"/>
    <w:rsid w:val="00480EEF"/>
    <w:rsid w:val="00481E99"/>
    <w:rsid w:val="00483649"/>
    <w:rsid w:val="00483A55"/>
    <w:rsid w:val="00484449"/>
    <w:rsid w:val="00486894"/>
    <w:rsid w:val="004877BA"/>
    <w:rsid w:val="00490865"/>
    <w:rsid w:val="0049090C"/>
    <w:rsid w:val="004948A4"/>
    <w:rsid w:val="00495386"/>
    <w:rsid w:val="00495539"/>
    <w:rsid w:val="00497281"/>
    <w:rsid w:val="00497439"/>
    <w:rsid w:val="004A06C8"/>
    <w:rsid w:val="004A0848"/>
    <w:rsid w:val="004A0C76"/>
    <w:rsid w:val="004A1692"/>
    <w:rsid w:val="004A286A"/>
    <w:rsid w:val="004A3F6E"/>
    <w:rsid w:val="004A5B51"/>
    <w:rsid w:val="004B01CE"/>
    <w:rsid w:val="004B0D3D"/>
    <w:rsid w:val="004B16CF"/>
    <w:rsid w:val="004B236B"/>
    <w:rsid w:val="004B2577"/>
    <w:rsid w:val="004B35B7"/>
    <w:rsid w:val="004B4EF5"/>
    <w:rsid w:val="004C0038"/>
    <w:rsid w:val="004C1210"/>
    <w:rsid w:val="004C3B25"/>
    <w:rsid w:val="004C49CB"/>
    <w:rsid w:val="004C728E"/>
    <w:rsid w:val="004C73D3"/>
    <w:rsid w:val="004D0B58"/>
    <w:rsid w:val="004D2623"/>
    <w:rsid w:val="004D3ACC"/>
    <w:rsid w:val="004D3D66"/>
    <w:rsid w:val="004D49FC"/>
    <w:rsid w:val="004D4C01"/>
    <w:rsid w:val="004D623E"/>
    <w:rsid w:val="004D68AD"/>
    <w:rsid w:val="004D7F28"/>
    <w:rsid w:val="004E03A7"/>
    <w:rsid w:val="004E0572"/>
    <w:rsid w:val="004E1F7E"/>
    <w:rsid w:val="004E23E4"/>
    <w:rsid w:val="004E38B1"/>
    <w:rsid w:val="004E3E19"/>
    <w:rsid w:val="004E501C"/>
    <w:rsid w:val="004E5A89"/>
    <w:rsid w:val="004E5D58"/>
    <w:rsid w:val="004E5E03"/>
    <w:rsid w:val="004E7509"/>
    <w:rsid w:val="004E7D95"/>
    <w:rsid w:val="004F0225"/>
    <w:rsid w:val="004F0BB2"/>
    <w:rsid w:val="004F0D43"/>
    <w:rsid w:val="004F0FD4"/>
    <w:rsid w:val="004F1F36"/>
    <w:rsid w:val="004F37D6"/>
    <w:rsid w:val="004F693C"/>
    <w:rsid w:val="0050000B"/>
    <w:rsid w:val="00501255"/>
    <w:rsid w:val="005020DA"/>
    <w:rsid w:val="0050291F"/>
    <w:rsid w:val="00502DCB"/>
    <w:rsid w:val="00502E9E"/>
    <w:rsid w:val="005047E4"/>
    <w:rsid w:val="00505D57"/>
    <w:rsid w:val="00506E42"/>
    <w:rsid w:val="005070CC"/>
    <w:rsid w:val="00507BF4"/>
    <w:rsid w:val="00511389"/>
    <w:rsid w:val="0051161E"/>
    <w:rsid w:val="005121FD"/>
    <w:rsid w:val="0051683F"/>
    <w:rsid w:val="00517749"/>
    <w:rsid w:val="00521F67"/>
    <w:rsid w:val="005227EE"/>
    <w:rsid w:val="00522A0A"/>
    <w:rsid w:val="00525D2F"/>
    <w:rsid w:val="00526791"/>
    <w:rsid w:val="00532E1C"/>
    <w:rsid w:val="00534EE8"/>
    <w:rsid w:val="00535B9F"/>
    <w:rsid w:val="005413A8"/>
    <w:rsid w:val="005427E2"/>
    <w:rsid w:val="005436F4"/>
    <w:rsid w:val="00543CDA"/>
    <w:rsid w:val="00545649"/>
    <w:rsid w:val="005508BF"/>
    <w:rsid w:val="00550E5B"/>
    <w:rsid w:val="00551FB9"/>
    <w:rsid w:val="005521B8"/>
    <w:rsid w:val="00552D03"/>
    <w:rsid w:val="0055315B"/>
    <w:rsid w:val="00555292"/>
    <w:rsid w:val="00555B4E"/>
    <w:rsid w:val="00556391"/>
    <w:rsid w:val="00556E47"/>
    <w:rsid w:val="0056034C"/>
    <w:rsid w:val="00560877"/>
    <w:rsid w:val="00561178"/>
    <w:rsid w:val="00561F81"/>
    <w:rsid w:val="00562700"/>
    <w:rsid w:val="00564DF7"/>
    <w:rsid w:val="0056595F"/>
    <w:rsid w:val="00565ED1"/>
    <w:rsid w:val="005660E5"/>
    <w:rsid w:val="0056624D"/>
    <w:rsid w:val="00566CDA"/>
    <w:rsid w:val="005709CF"/>
    <w:rsid w:val="00570BB2"/>
    <w:rsid w:val="0057210A"/>
    <w:rsid w:val="0057230E"/>
    <w:rsid w:val="00572569"/>
    <w:rsid w:val="00572868"/>
    <w:rsid w:val="00572898"/>
    <w:rsid w:val="00573E8D"/>
    <w:rsid w:val="00575738"/>
    <w:rsid w:val="00575B67"/>
    <w:rsid w:val="00576617"/>
    <w:rsid w:val="005766CE"/>
    <w:rsid w:val="00577351"/>
    <w:rsid w:val="005808BE"/>
    <w:rsid w:val="00581AB1"/>
    <w:rsid w:val="00581C36"/>
    <w:rsid w:val="00581C66"/>
    <w:rsid w:val="00582878"/>
    <w:rsid w:val="00583ABD"/>
    <w:rsid w:val="00585740"/>
    <w:rsid w:val="0058761F"/>
    <w:rsid w:val="005900B0"/>
    <w:rsid w:val="005903FC"/>
    <w:rsid w:val="005904EC"/>
    <w:rsid w:val="00594AE9"/>
    <w:rsid w:val="00595456"/>
    <w:rsid w:val="00595C1B"/>
    <w:rsid w:val="005961B3"/>
    <w:rsid w:val="005A0133"/>
    <w:rsid w:val="005A0473"/>
    <w:rsid w:val="005A114D"/>
    <w:rsid w:val="005A21BB"/>
    <w:rsid w:val="005A298F"/>
    <w:rsid w:val="005A43D5"/>
    <w:rsid w:val="005A4704"/>
    <w:rsid w:val="005A4C21"/>
    <w:rsid w:val="005A585A"/>
    <w:rsid w:val="005A67F1"/>
    <w:rsid w:val="005A6C8D"/>
    <w:rsid w:val="005A77EE"/>
    <w:rsid w:val="005B01C4"/>
    <w:rsid w:val="005B0297"/>
    <w:rsid w:val="005B1506"/>
    <w:rsid w:val="005B2D8B"/>
    <w:rsid w:val="005B4896"/>
    <w:rsid w:val="005B49D3"/>
    <w:rsid w:val="005B5D05"/>
    <w:rsid w:val="005B62EF"/>
    <w:rsid w:val="005B7D31"/>
    <w:rsid w:val="005C039A"/>
    <w:rsid w:val="005C0CCC"/>
    <w:rsid w:val="005C0DF1"/>
    <w:rsid w:val="005C1482"/>
    <w:rsid w:val="005C2005"/>
    <w:rsid w:val="005C3EC1"/>
    <w:rsid w:val="005C3FE5"/>
    <w:rsid w:val="005C6257"/>
    <w:rsid w:val="005C7406"/>
    <w:rsid w:val="005C7B3C"/>
    <w:rsid w:val="005C7F03"/>
    <w:rsid w:val="005D06ED"/>
    <w:rsid w:val="005D530D"/>
    <w:rsid w:val="005D6B67"/>
    <w:rsid w:val="005D72AD"/>
    <w:rsid w:val="005D7C5B"/>
    <w:rsid w:val="005D7FE2"/>
    <w:rsid w:val="005E110E"/>
    <w:rsid w:val="005E153D"/>
    <w:rsid w:val="005E17E1"/>
    <w:rsid w:val="005E2363"/>
    <w:rsid w:val="005E27C1"/>
    <w:rsid w:val="005E3417"/>
    <w:rsid w:val="005E3659"/>
    <w:rsid w:val="005E4CE9"/>
    <w:rsid w:val="005F20E9"/>
    <w:rsid w:val="005F3B0C"/>
    <w:rsid w:val="005F41D5"/>
    <w:rsid w:val="005F47EF"/>
    <w:rsid w:val="005F4CC1"/>
    <w:rsid w:val="005F51EB"/>
    <w:rsid w:val="005F742E"/>
    <w:rsid w:val="005F7723"/>
    <w:rsid w:val="005F7835"/>
    <w:rsid w:val="005F7DBD"/>
    <w:rsid w:val="00602769"/>
    <w:rsid w:val="00602D1E"/>
    <w:rsid w:val="00603B16"/>
    <w:rsid w:val="00605A77"/>
    <w:rsid w:val="006106D8"/>
    <w:rsid w:val="00611B01"/>
    <w:rsid w:val="00611E15"/>
    <w:rsid w:val="00611E45"/>
    <w:rsid w:val="006130D6"/>
    <w:rsid w:val="00613752"/>
    <w:rsid w:val="00615EA3"/>
    <w:rsid w:val="00616612"/>
    <w:rsid w:val="00620360"/>
    <w:rsid w:val="006217FC"/>
    <w:rsid w:val="00621A68"/>
    <w:rsid w:val="00621CE8"/>
    <w:rsid w:val="00626185"/>
    <w:rsid w:val="00626861"/>
    <w:rsid w:val="00626C4D"/>
    <w:rsid w:val="0062799C"/>
    <w:rsid w:val="00627B01"/>
    <w:rsid w:val="00630632"/>
    <w:rsid w:val="0063089D"/>
    <w:rsid w:val="00630A95"/>
    <w:rsid w:val="0063263C"/>
    <w:rsid w:val="00632FE9"/>
    <w:rsid w:val="0063335C"/>
    <w:rsid w:val="0063384E"/>
    <w:rsid w:val="0063497D"/>
    <w:rsid w:val="00634C6D"/>
    <w:rsid w:val="00635120"/>
    <w:rsid w:val="006352F3"/>
    <w:rsid w:val="00635F93"/>
    <w:rsid w:val="00636DB7"/>
    <w:rsid w:val="00637E53"/>
    <w:rsid w:val="00641178"/>
    <w:rsid w:val="00641E1F"/>
    <w:rsid w:val="006420E5"/>
    <w:rsid w:val="006423B9"/>
    <w:rsid w:val="00644615"/>
    <w:rsid w:val="00644F31"/>
    <w:rsid w:val="00646326"/>
    <w:rsid w:val="0065031F"/>
    <w:rsid w:val="00653021"/>
    <w:rsid w:val="0065351D"/>
    <w:rsid w:val="00653755"/>
    <w:rsid w:val="006538BD"/>
    <w:rsid w:val="00653D0F"/>
    <w:rsid w:val="0065662B"/>
    <w:rsid w:val="0065736F"/>
    <w:rsid w:val="00660FBD"/>
    <w:rsid w:val="006616C2"/>
    <w:rsid w:val="00661900"/>
    <w:rsid w:val="00662228"/>
    <w:rsid w:val="006642E8"/>
    <w:rsid w:val="00664BA7"/>
    <w:rsid w:val="0066524F"/>
    <w:rsid w:val="00670CC0"/>
    <w:rsid w:val="00671077"/>
    <w:rsid w:val="006722A5"/>
    <w:rsid w:val="006735F5"/>
    <w:rsid w:val="006744B3"/>
    <w:rsid w:val="00674774"/>
    <w:rsid w:val="00675861"/>
    <w:rsid w:val="00675C21"/>
    <w:rsid w:val="006764A5"/>
    <w:rsid w:val="006764B8"/>
    <w:rsid w:val="00676EF2"/>
    <w:rsid w:val="006775E8"/>
    <w:rsid w:val="00680F51"/>
    <w:rsid w:val="006817EE"/>
    <w:rsid w:val="00682D08"/>
    <w:rsid w:val="00685F43"/>
    <w:rsid w:val="00690A41"/>
    <w:rsid w:val="00691923"/>
    <w:rsid w:val="00691CC0"/>
    <w:rsid w:val="00692510"/>
    <w:rsid w:val="00692C9F"/>
    <w:rsid w:val="006952AC"/>
    <w:rsid w:val="00695C9C"/>
    <w:rsid w:val="0069646C"/>
    <w:rsid w:val="006972BF"/>
    <w:rsid w:val="00697CC5"/>
    <w:rsid w:val="006A0360"/>
    <w:rsid w:val="006A0D4A"/>
    <w:rsid w:val="006A174B"/>
    <w:rsid w:val="006A17D4"/>
    <w:rsid w:val="006A33A5"/>
    <w:rsid w:val="006A3836"/>
    <w:rsid w:val="006A5688"/>
    <w:rsid w:val="006A6671"/>
    <w:rsid w:val="006A6B67"/>
    <w:rsid w:val="006B03D9"/>
    <w:rsid w:val="006B35A9"/>
    <w:rsid w:val="006B5BA5"/>
    <w:rsid w:val="006C092B"/>
    <w:rsid w:val="006C1FCA"/>
    <w:rsid w:val="006C2C4C"/>
    <w:rsid w:val="006C3068"/>
    <w:rsid w:val="006C3F8A"/>
    <w:rsid w:val="006C5519"/>
    <w:rsid w:val="006C5F65"/>
    <w:rsid w:val="006C6D3F"/>
    <w:rsid w:val="006C77FE"/>
    <w:rsid w:val="006C7991"/>
    <w:rsid w:val="006D0153"/>
    <w:rsid w:val="006D424C"/>
    <w:rsid w:val="006D5AEE"/>
    <w:rsid w:val="006D7374"/>
    <w:rsid w:val="006D7920"/>
    <w:rsid w:val="006E278E"/>
    <w:rsid w:val="006E2C35"/>
    <w:rsid w:val="006E439B"/>
    <w:rsid w:val="006E4F6C"/>
    <w:rsid w:val="006E5D6A"/>
    <w:rsid w:val="006E71AC"/>
    <w:rsid w:val="006F1531"/>
    <w:rsid w:val="006F37ED"/>
    <w:rsid w:val="006F4FA1"/>
    <w:rsid w:val="006F626A"/>
    <w:rsid w:val="006F7C90"/>
    <w:rsid w:val="007005BC"/>
    <w:rsid w:val="007010BD"/>
    <w:rsid w:val="00701782"/>
    <w:rsid w:val="0070371E"/>
    <w:rsid w:val="007058ED"/>
    <w:rsid w:val="00705D5C"/>
    <w:rsid w:val="007065FB"/>
    <w:rsid w:val="007067EC"/>
    <w:rsid w:val="0070791E"/>
    <w:rsid w:val="0071080B"/>
    <w:rsid w:val="00710D59"/>
    <w:rsid w:val="00710ECA"/>
    <w:rsid w:val="0071393E"/>
    <w:rsid w:val="0071589F"/>
    <w:rsid w:val="007177BD"/>
    <w:rsid w:val="00717F16"/>
    <w:rsid w:val="00721106"/>
    <w:rsid w:val="007213AD"/>
    <w:rsid w:val="00725B79"/>
    <w:rsid w:val="0072711E"/>
    <w:rsid w:val="0072775A"/>
    <w:rsid w:val="007279FB"/>
    <w:rsid w:val="007318D5"/>
    <w:rsid w:val="007322B8"/>
    <w:rsid w:val="00732C74"/>
    <w:rsid w:val="00733313"/>
    <w:rsid w:val="00734339"/>
    <w:rsid w:val="00734ACE"/>
    <w:rsid w:val="00735AA4"/>
    <w:rsid w:val="0073756E"/>
    <w:rsid w:val="0074015B"/>
    <w:rsid w:val="00740D5A"/>
    <w:rsid w:val="00741DC9"/>
    <w:rsid w:val="007433CF"/>
    <w:rsid w:val="00743745"/>
    <w:rsid w:val="007438C9"/>
    <w:rsid w:val="00743ED7"/>
    <w:rsid w:val="00744B2F"/>
    <w:rsid w:val="00745B0D"/>
    <w:rsid w:val="00745CC9"/>
    <w:rsid w:val="007526FE"/>
    <w:rsid w:val="00752C17"/>
    <w:rsid w:val="007532E3"/>
    <w:rsid w:val="00753A28"/>
    <w:rsid w:val="007543DD"/>
    <w:rsid w:val="00754A6C"/>
    <w:rsid w:val="00754D60"/>
    <w:rsid w:val="00754E5E"/>
    <w:rsid w:val="007559D9"/>
    <w:rsid w:val="0075616F"/>
    <w:rsid w:val="00757B2B"/>
    <w:rsid w:val="007602D4"/>
    <w:rsid w:val="00760F93"/>
    <w:rsid w:val="00760FC4"/>
    <w:rsid w:val="007636E5"/>
    <w:rsid w:val="00763AA9"/>
    <w:rsid w:val="00763CC6"/>
    <w:rsid w:val="0076422F"/>
    <w:rsid w:val="007659CE"/>
    <w:rsid w:val="00765D4C"/>
    <w:rsid w:val="00765F00"/>
    <w:rsid w:val="00767388"/>
    <w:rsid w:val="0077134F"/>
    <w:rsid w:val="007724BF"/>
    <w:rsid w:val="0077257D"/>
    <w:rsid w:val="007725E6"/>
    <w:rsid w:val="00773135"/>
    <w:rsid w:val="00775027"/>
    <w:rsid w:val="00776561"/>
    <w:rsid w:val="00776BE9"/>
    <w:rsid w:val="00781634"/>
    <w:rsid w:val="007830E1"/>
    <w:rsid w:val="00784259"/>
    <w:rsid w:val="00784704"/>
    <w:rsid w:val="00784BF4"/>
    <w:rsid w:val="00785A18"/>
    <w:rsid w:val="00785EBD"/>
    <w:rsid w:val="00786005"/>
    <w:rsid w:val="00787F70"/>
    <w:rsid w:val="00790CE7"/>
    <w:rsid w:val="00791808"/>
    <w:rsid w:val="007925C4"/>
    <w:rsid w:val="00793869"/>
    <w:rsid w:val="00794130"/>
    <w:rsid w:val="00794B75"/>
    <w:rsid w:val="007952AD"/>
    <w:rsid w:val="00795C88"/>
    <w:rsid w:val="007961EB"/>
    <w:rsid w:val="00796438"/>
    <w:rsid w:val="007972D4"/>
    <w:rsid w:val="007A15DB"/>
    <w:rsid w:val="007A18CA"/>
    <w:rsid w:val="007A2692"/>
    <w:rsid w:val="007A3773"/>
    <w:rsid w:val="007A3F3B"/>
    <w:rsid w:val="007A5191"/>
    <w:rsid w:val="007A7674"/>
    <w:rsid w:val="007B0594"/>
    <w:rsid w:val="007B1AB5"/>
    <w:rsid w:val="007B34BA"/>
    <w:rsid w:val="007B5B5F"/>
    <w:rsid w:val="007B5F17"/>
    <w:rsid w:val="007C02F0"/>
    <w:rsid w:val="007C3D88"/>
    <w:rsid w:val="007C4F50"/>
    <w:rsid w:val="007C53D2"/>
    <w:rsid w:val="007C55D4"/>
    <w:rsid w:val="007C5A22"/>
    <w:rsid w:val="007C5C1A"/>
    <w:rsid w:val="007C65A3"/>
    <w:rsid w:val="007C6C33"/>
    <w:rsid w:val="007D0600"/>
    <w:rsid w:val="007D09DA"/>
    <w:rsid w:val="007D1C78"/>
    <w:rsid w:val="007D4340"/>
    <w:rsid w:val="007D6071"/>
    <w:rsid w:val="007D6C51"/>
    <w:rsid w:val="007E0496"/>
    <w:rsid w:val="007E0AB5"/>
    <w:rsid w:val="007E0BBA"/>
    <w:rsid w:val="007E0DEC"/>
    <w:rsid w:val="007E3917"/>
    <w:rsid w:val="007E40A0"/>
    <w:rsid w:val="007E41FB"/>
    <w:rsid w:val="007E4565"/>
    <w:rsid w:val="007E684A"/>
    <w:rsid w:val="007E6DFB"/>
    <w:rsid w:val="007F34D4"/>
    <w:rsid w:val="007F413F"/>
    <w:rsid w:val="007F431D"/>
    <w:rsid w:val="007F5293"/>
    <w:rsid w:val="007F571A"/>
    <w:rsid w:val="007F5ABE"/>
    <w:rsid w:val="007F5ADB"/>
    <w:rsid w:val="007F5D0C"/>
    <w:rsid w:val="007F6379"/>
    <w:rsid w:val="007F7F10"/>
    <w:rsid w:val="008001A8"/>
    <w:rsid w:val="00802D22"/>
    <w:rsid w:val="008036A2"/>
    <w:rsid w:val="00804150"/>
    <w:rsid w:val="00805461"/>
    <w:rsid w:val="008054DD"/>
    <w:rsid w:val="00807962"/>
    <w:rsid w:val="0081092C"/>
    <w:rsid w:val="008123BD"/>
    <w:rsid w:val="0081377E"/>
    <w:rsid w:val="00821038"/>
    <w:rsid w:val="00821230"/>
    <w:rsid w:val="008221BE"/>
    <w:rsid w:val="00822A1D"/>
    <w:rsid w:val="00822A3C"/>
    <w:rsid w:val="00822CEE"/>
    <w:rsid w:val="008277B7"/>
    <w:rsid w:val="00827F6F"/>
    <w:rsid w:val="00834032"/>
    <w:rsid w:val="00834658"/>
    <w:rsid w:val="00835E23"/>
    <w:rsid w:val="00836C12"/>
    <w:rsid w:val="008379D9"/>
    <w:rsid w:val="00837A5D"/>
    <w:rsid w:val="00840BEE"/>
    <w:rsid w:val="00844230"/>
    <w:rsid w:val="008452EE"/>
    <w:rsid w:val="00846EEE"/>
    <w:rsid w:val="0084797F"/>
    <w:rsid w:val="008529E6"/>
    <w:rsid w:val="00852A84"/>
    <w:rsid w:val="008536D2"/>
    <w:rsid w:val="00853C3A"/>
    <w:rsid w:val="008554B8"/>
    <w:rsid w:val="00857818"/>
    <w:rsid w:val="00860C3D"/>
    <w:rsid w:val="00860F46"/>
    <w:rsid w:val="00861AB7"/>
    <w:rsid w:val="00865D04"/>
    <w:rsid w:val="00866E8A"/>
    <w:rsid w:val="00870770"/>
    <w:rsid w:val="00871FAD"/>
    <w:rsid w:val="008737DF"/>
    <w:rsid w:val="00874F03"/>
    <w:rsid w:val="0087672B"/>
    <w:rsid w:val="00880ADD"/>
    <w:rsid w:val="00881DC0"/>
    <w:rsid w:val="00885003"/>
    <w:rsid w:val="008859B6"/>
    <w:rsid w:val="0088707F"/>
    <w:rsid w:val="00887F01"/>
    <w:rsid w:val="00892273"/>
    <w:rsid w:val="00892345"/>
    <w:rsid w:val="00892BBF"/>
    <w:rsid w:val="0089357B"/>
    <w:rsid w:val="00894A65"/>
    <w:rsid w:val="0089772D"/>
    <w:rsid w:val="008A299B"/>
    <w:rsid w:val="008A3CE9"/>
    <w:rsid w:val="008B0141"/>
    <w:rsid w:val="008B1FDB"/>
    <w:rsid w:val="008B24F5"/>
    <w:rsid w:val="008B4263"/>
    <w:rsid w:val="008B4551"/>
    <w:rsid w:val="008B4D51"/>
    <w:rsid w:val="008B67B5"/>
    <w:rsid w:val="008B7003"/>
    <w:rsid w:val="008B75A0"/>
    <w:rsid w:val="008C1F4F"/>
    <w:rsid w:val="008C438C"/>
    <w:rsid w:val="008C4715"/>
    <w:rsid w:val="008C4857"/>
    <w:rsid w:val="008C4FF6"/>
    <w:rsid w:val="008C6067"/>
    <w:rsid w:val="008C6633"/>
    <w:rsid w:val="008C7279"/>
    <w:rsid w:val="008D0F1E"/>
    <w:rsid w:val="008D23E9"/>
    <w:rsid w:val="008D2632"/>
    <w:rsid w:val="008D2BD7"/>
    <w:rsid w:val="008D3D1B"/>
    <w:rsid w:val="008D5656"/>
    <w:rsid w:val="008D587B"/>
    <w:rsid w:val="008D5BF1"/>
    <w:rsid w:val="008D6806"/>
    <w:rsid w:val="008D6A1A"/>
    <w:rsid w:val="008D73AA"/>
    <w:rsid w:val="008D78A1"/>
    <w:rsid w:val="008D7EC1"/>
    <w:rsid w:val="008D7EE1"/>
    <w:rsid w:val="008E0081"/>
    <w:rsid w:val="008E016F"/>
    <w:rsid w:val="008E0ADA"/>
    <w:rsid w:val="008E160E"/>
    <w:rsid w:val="008E2203"/>
    <w:rsid w:val="008E39CA"/>
    <w:rsid w:val="008E4261"/>
    <w:rsid w:val="008E506A"/>
    <w:rsid w:val="008E6697"/>
    <w:rsid w:val="008E6C56"/>
    <w:rsid w:val="008E6E5D"/>
    <w:rsid w:val="008E7462"/>
    <w:rsid w:val="008E7CA5"/>
    <w:rsid w:val="008F0971"/>
    <w:rsid w:val="008F17DA"/>
    <w:rsid w:val="008F2F8A"/>
    <w:rsid w:val="008F4E6D"/>
    <w:rsid w:val="008F72FB"/>
    <w:rsid w:val="0090297E"/>
    <w:rsid w:val="00904422"/>
    <w:rsid w:val="00904AF2"/>
    <w:rsid w:val="009053C4"/>
    <w:rsid w:val="00910606"/>
    <w:rsid w:val="00911657"/>
    <w:rsid w:val="00911FB4"/>
    <w:rsid w:val="00912E2C"/>
    <w:rsid w:val="0091309D"/>
    <w:rsid w:val="009142B0"/>
    <w:rsid w:val="00914F10"/>
    <w:rsid w:val="00915545"/>
    <w:rsid w:val="00916CBF"/>
    <w:rsid w:val="00917B45"/>
    <w:rsid w:val="00917F5B"/>
    <w:rsid w:val="0092283E"/>
    <w:rsid w:val="00922EDD"/>
    <w:rsid w:val="00923345"/>
    <w:rsid w:val="009254C5"/>
    <w:rsid w:val="00926849"/>
    <w:rsid w:val="00927551"/>
    <w:rsid w:val="009276D6"/>
    <w:rsid w:val="00927FED"/>
    <w:rsid w:val="009302C6"/>
    <w:rsid w:val="00931F1C"/>
    <w:rsid w:val="009322A7"/>
    <w:rsid w:val="0093294F"/>
    <w:rsid w:val="009342ED"/>
    <w:rsid w:val="009349AF"/>
    <w:rsid w:val="00934DEF"/>
    <w:rsid w:val="00935A60"/>
    <w:rsid w:val="0093681A"/>
    <w:rsid w:val="00936825"/>
    <w:rsid w:val="00936ACA"/>
    <w:rsid w:val="00936BA3"/>
    <w:rsid w:val="00936E6F"/>
    <w:rsid w:val="009406C3"/>
    <w:rsid w:val="009420EE"/>
    <w:rsid w:val="009427E2"/>
    <w:rsid w:val="0094280E"/>
    <w:rsid w:val="00942979"/>
    <w:rsid w:val="00944EE6"/>
    <w:rsid w:val="00947B42"/>
    <w:rsid w:val="009505EE"/>
    <w:rsid w:val="00950633"/>
    <w:rsid w:val="0095177A"/>
    <w:rsid w:val="00951D47"/>
    <w:rsid w:val="0095228F"/>
    <w:rsid w:val="00953B57"/>
    <w:rsid w:val="0095459A"/>
    <w:rsid w:val="009545D0"/>
    <w:rsid w:val="00954F63"/>
    <w:rsid w:val="00955D4A"/>
    <w:rsid w:val="00955FE6"/>
    <w:rsid w:val="0095613A"/>
    <w:rsid w:val="00956735"/>
    <w:rsid w:val="00956FF2"/>
    <w:rsid w:val="00957C93"/>
    <w:rsid w:val="00960AC0"/>
    <w:rsid w:val="00961D98"/>
    <w:rsid w:val="0096394A"/>
    <w:rsid w:val="0096440F"/>
    <w:rsid w:val="00965B21"/>
    <w:rsid w:val="00966A1C"/>
    <w:rsid w:val="0097048B"/>
    <w:rsid w:val="009712FA"/>
    <w:rsid w:val="00974A05"/>
    <w:rsid w:val="00975A98"/>
    <w:rsid w:val="00976A86"/>
    <w:rsid w:val="00980B82"/>
    <w:rsid w:val="00980C60"/>
    <w:rsid w:val="00980D17"/>
    <w:rsid w:val="00981C06"/>
    <w:rsid w:val="009832C6"/>
    <w:rsid w:val="00983ACA"/>
    <w:rsid w:val="009844CF"/>
    <w:rsid w:val="00984BCB"/>
    <w:rsid w:val="009853CA"/>
    <w:rsid w:val="00985EC9"/>
    <w:rsid w:val="0098770B"/>
    <w:rsid w:val="00990AD8"/>
    <w:rsid w:val="00991BF3"/>
    <w:rsid w:val="00992146"/>
    <w:rsid w:val="00992809"/>
    <w:rsid w:val="00992E64"/>
    <w:rsid w:val="009932AE"/>
    <w:rsid w:val="00993382"/>
    <w:rsid w:val="009935AE"/>
    <w:rsid w:val="0099376E"/>
    <w:rsid w:val="00993A92"/>
    <w:rsid w:val="009951A6"/>
    <w:rsid w:val="00995D9B"/>
    <w:rsid w:val="00996304"/>
    <w:rsid w:val="009A5DF8"/>
    <w:rsid w:val="009A5F3F"/>
    <w:rsid w:val="009A615B"/>
    <w:rsid w:val="009A7BFD"/>
    <w:rsid w:val="009B142C"/>
    <w:rsid w:val="009B16D1"/>
    <w:rsid w:val="009B243C"/>
    <w:rsid w:val="009B34C8"/>
    <w:rsid w:val="009B4A2B"/>
    <w:rsid w:val="009B5FAF"/>
    <w:rsid w:val="009B632B"/>
    <w:rsid w:val="009B6841"/>
    <w:rsid w:val="009B6EAF"/>
    <w:rsid w:val="009B7A14"/>
    <w:rsid w:val="009B7C92"/>
    <w:rsid w:val="009C0DF6"/>
    <w:rsid w:val="009C1306"/>
    <w:rsid w:val="009C1B58"/>
    <w:rsid w:val="009C239F"/>
    <w:rsid w:val="009C2D53"/>
    <w:rsid w:val="009C5B00"/>
    <w:rsid w:val="009C6CA6"/>
    <w:rsid w:val="009C6D33"/>
    <w:rsid w:val="009D16FD"/>
    <w:rsid w:val="009D26B1"/>
    <w:rsid w:val="009D2E5A"/>
    <w:rsid w:val="009D4D96"/>
    <w:rsid w:val="009D538F"/>
    <w:rsid w:val="009D5515"/>
    <w:rsid w:val="009D5B97"/>
    <w:rsid w:val="009D5E71"/>
    <w:rsid w:val="009D6038"/>
    <w:rsid w:val="009D64D6"/>
    <w:rsid w:val="009D71CE"/>
    <w:rsid w:val="009D7540"/>
    <w:rsid w:val="009D7641"/>
    <w:rsid w:val="009D7E82"/>
    <w:rsid w:val="009E0E7B"/>
    <w:rsid w:val="009E1253"/>
    <w:rsid w:val="009E237D"/>
    <w:rsid w:val="009E25B5"/>
    <w:rsid w:val="009E3AE1"/>
    <w:rsid w:val="009E4EC6"/>
    <w:rsid w:val="009E55F8"/>
    <w:rsid w:val="009E60A1"/>
    <w:rsid w:val="009E6EFF"/>
    <w:rsid w:val="009E742F"/>
    <w:rsid w:val="009F100E"/>
    <w:rsid w:val="009F2368"/>
    <w:rsid w:val="009F2FF2"/>
    <w:rsid w:val="009F355D"/>
    <w:rsid w:val="009F374D"/>
    <w:rsid w:val="009F3C28"/>
    <w:rsid w:val="009F6254"/>
    <w:rsid w:val="009F731B"/>
    <w:rsid w:val="009F7D5E"/>
    <w:rsid w:val="00A00D90"/>
    <w:rsid w:val="00A013EC"/>
    <w:rsid w:val="00A02634"/>
    <w:rsid w:val="00A028DB"/>
    <w:rsid w:val="00A03242"/>
    <w:rsid w:val="00A04ADB"/>
    <w:rsid w:val="00A061A3"/>
    <w:rsid w:val="00A104CE"/>
    <w:rsid w:val="00A11342"/>
    <w:rsid w:val="00A121CF"/>
    <w:rsid w:val="00A14AF2"/>
    <w:rsid w:val="00A1669E"/>
    <w:rsid w:val="00A17AB9"/>
    <w:rsid w:val="00A17D13"/>
    <w:rsid w:val="00A17EB9"/>
    <w:rsid w:val="00A2195F"/>
    <w:rsid w:val="00A26851"/>
    <w:rsid w:val="00A2760F"/>
    <w:rsid w:val="00A2776C"/>
    <w:rsid w:val="00A30059"/>
    <w:rsid w:val="00A30FFD"/>
    <w:rsid w:val="00A318F7"/>
    <w:rsid w:val="00A31CF4"/>
    <w:rsid w:val="00A32923"/>
    <w:rsid w:val="00A336AD"/>
    <w:rsid w:val="00A3414C"/>
    <w:rsid w:val="00A35816"/>
    <w:rsid w:val="00A35A6B"/>
    <w:rsid w:val="00A365A9"/>
    <w:rsid w:val="00A37299"/>
    <w:rsid w:val="00A3729F"/>
    <w:rsid w:val="00A37963"/>
    <w:rsid w:val="00A37E0F"/>
    <w:rsid w:val="00A41750"/>
    <w:rsid w:val="00A4190C"/>
    <w:rsid w:val="00A425C5"/>
    <w:rsid w:val="00A449B5"/>
    <w:rsid w:val="00A4517F"/>
    <w:rsid w:val="00A46188"/>
    <w:rsid w:val="00A4710F"/>
    <w:rsid w:val="00A52915"/>
    <w:rsid w:val="00A538C8"/>
    <w:rsid w:val="00A53D8B"/>
    <w:rsid w:val="00A5402A"/>
    <w:rsid w:val="00A5500D"/>
    <w:rsid w:val="00A55F10"/>
    <w:rsid w:val="00A569F3"/>
    <w:rsid w:val="00A57164"/>
    <w:rsid w:val="00A62AE4"/>
    <w:rsid w:val="00A630D0"/>
    <w:rsid w:val="00A63504"/>
    <w:rsid w:val="00A6505E"/>
    <w:rsid w:val="00A65563"/>
    <w:rsid w:val="00A658CB"/>
    <w:rsid w:val="00A666B0"/>
    <w:rsid w:val="00A70D37"/>
    <w:rsid w:val="00A70E5B"/>
    <w:rsid w:val="00A71528"/>
    <w:rsid w:val="00A73B85"/>
    <w:rsid w:val="00A75720"/>
    <w:rsid w:val="00A76E8F"/>
    <w:rsid w:val="00A7780A"/>
    <w:rsid w:val="00A7792A"/>
    <w:rsid w:val="00A77B1D"/>
    <w:rsid w:val="00A8135B"/>
    <w:rsid w:val="00A821EC"/>
    <w:rsid w:val="00A8254C"/>
    <w:rsid w:val="00A8273B"/>
    <w:rsid w:val="00A83455"/>
    <w:rsid w:val="00A83DD0"/>
    <w:rsid w:val="00A84784"/>
    <w:rsid w:val="00A8541F"/>
    <w:rsid w:val="00A8570A"/>
    <w:rsid w:val="00A8682E"/>
    <w:rsid w:val="00A8690C"/>
    <w:rsid w:val="00A86ADE"/>
    <w:rsid w:val="00A9074F"/>
    <w:rsid w:val="00A91A1A"/>
    <w:rsid w:val="00A91B35"/>
    <w:rsid w:val="00A926D0"/>
    <w:rsid w:val="00A92864"/>
    <w:rsid w:val="00A9390E"/>
    <w:rsid w:val="00A94060"/>
    <w:rsid w:val="00A940B4"/>
    <w:rsid w:val="00A957A4"/>
    <w:rsid w:val="00A95A67"/>
    <w:rsid w:val="00A964CD"/>
    <w:rsid w:val="00A966DF"/>
    <w:rsid w:val="00A96E84"/>
    <w:rsid w:val="00A97E56"/>
    <w:rsid w:val="00AA167E"/>
    <w:rsid w:val="00AA320A"/>
    <w:rsid w:val="00AA3824"/>
    <w:rsid w:val="00AA4765"/>
    <w:rsid w:val="00AA6958"/>
    <w:rsid w:val="00AA799E"/>
    <w:rsid w:val="00AB38D7"/>
    <w:rsid w:val="00AB5797"/>
    <w:rsid w:val="00AB7BE2"/>
    <w:rsid w:val="00AC1099"/>
    <w:rsid w:val="00AC1582"/>
    <w:rsid w:val="00AC42BA"/>
    <w:rsid w:val="00AC505C"/>
    <w:rsid w:val="00AC5E2E"/>
    <w:rsid w:val="00AC6634"/>
    <w:rsid w:val="00AC6C65"/>
    <w:rsid w:val="00AC72A1"/>
    <w:rsid w:val="00AC78DD"/>
    <w:rsid w:val="00AC7EC7"/>
    <w:rsid w:val="00AD205E"/>
    <w:rsid w:val="00AD2E40"/>
    <w:rsid w:val="00AD4607"/>
    <w:rsid w:val="00AD50A8"/>
    <w:rsid w:val="00AD53B7"/>
    <w:rsid w:val="00AD56FF"/>
    <w:rsid w:val="00AD6D64"/>
    <w:rsid w:val="00AE32EB"/>
    <w:rsid w:val="00AE42EA"/>
    <w:rsid w:val="00AE468D"/>
    <w:rsid w:val="00AE572C"/>
    <w:rsid w:val="00AE6E42"/>
    <w:rsid w:val="00AE780A"/>
    <w:rsid w:val="00AF1286"/>
    <w:rsid w:val="00AF190F"/>
    <w:rsid w:val="00AF1B5C"/>
    <w:rsid w:val="00AF357D"/>
    <w:rsid w:val="00AF579C"/>
    <w:rsid w:val="00AF5CB0"/>
    <w:rsid w:val="00AF610E"/>
    <w:rsid w:val="00AF6908"/>
    <w:rsid w:val="00B01DD3"/>
    <w:rsid w:val="00B022E9"/>
    <w:rsid w:val="00B02864"/>
    <w:rsid w:val="00B02B80"/>
    <w:rsid w:val="00B0449A"/>
    <w:rsid w:val="00B0499B"/>
    <w:rsid w:val="00B04A5A"/>
    <w:rsid w:val="00B06A58"/>
    <w:rsid w:val="00B06C7C"/>
    <w:rsid w:val="00B07D0D"/>
    <w:rsid w:val="00B07F90"/>
    <w:rsid w:val="00B10055"/>
    <w:rsid w:val="00B1129A"/>
    <w:rsid w:val="00B14C10"/>
    <w:rsid w:val="00B16842"/>
    <w:rsid w:val="00B17BD2"/>
    <w:rsid w:val="00B17D10"/>
    <w:rsid w:val="00B17D60"/>
    <w:rsid w:val="00B20C66"/>
    <w:rsid w:val="00B20FE5"/>
    <w:rsid w:val="00B241EB"/>
    <w:rsid w:val="00B254DC"/>
    <w:rsid w:val="00B317F9"/>
    <w:rsid w:val="00B3352D"/>
    <w:rsid w:val="00B33BD5"/>
    <w:rsid w:val="00B35EB5"/>
    <w:rsid w:val="00B36251"/>
    <w:rsid w:val="00B3650D"/>
    <w:rsid w:val="00B36AAA"/>
    <w:rsid w:val="00B4117B"/>
    <w:rsid w:val="00B41AF5"/>
    <w:rsid w:val="00B42DBA"/>
    <w:rsid w:val="00B45F32"/>
    <w:rsid w:val="00B464E2"/>
    <w:rsid w:val="00B46D6F"/>
    <w:rsid w:val="00B51473"/>
    <w:rsid w:val="00B514C8"/>
    <w:rsid w:val="00B51572"/>
    <w:rsid w:val="00B51E3E"/>
    <w:rsid w:val="00B52308"/>
    <w:rsid w:val="00B53243"/>
    <w:rsid w:val="00B533FB"/>
    <w:rsid w:val="00B534B8"/>
    <w:rsid w:val="00B53BB1"/>
    <w:rsid w:val="00B53DE5"/>
    <w:rsid w:val="00B54A6D"/>
    <w:rsid w:val="00B54B66"/>
    <w:rsid w:val="00B55000"/>
    <w:rsid w:val="00B57283"/>
    <w:rsid w:val="00B57836"/>
    <w:rsid w:val="00B6061F"/>
    <w:rsid w:val="00B61009"/>
    <w:rsid w:val="00B61829"/>
    <w:rsid w:val="00B61E47"/>
    <w:rsid w:val="00B63A47"/>
    <w:rsid w:val="00B649FE"/>
    <w:rsid w:val="00B719F9"/>
    <w:rsid w:val="00B73148"/>
    <w:rsid w:val="00B731AC"/>
    <w:rsid w:val="00B76BE2"/>
    <w:rsid w:val="00B80122"/>
    <w:rsid w:val="00B802FC"/>
    <w:rsid w:val="00B81A72"/>
    <w:rsid w:val="00B81D4E"/>
    <w:rsid w:val="00B820B9"/>
    <w:rsid w:val="00B84A8D"/>
    <w:rsid w:val="00B85485"/>
    <w:rsid w:val="00B86A95"/>
    <w:rsid w:val="00B87036"/>
    <w:rsid w:val="00B872D5"/>
    <w:rsid w:val="00B90393"/>
    <w:rsid w:val="00B90A68"/>
    <w:rsid w:val="00B92049"/>
    <w:rsid w:val="00B92447"/>
    <w:rsid w:val="00B92BEB"/>
    <w:rsid w:val="00B92DFC"/>
    <w:rsid w:val="00B93AC3"/>
    <w:rsid w:val="00B93C39"/>
    <w:rsid w:val="00B9446A"/>
    <w:rsid w:val="00B94B8B"/>
    <w:rsid w:val="00B960A4"/>
    <w:rsid w:val="00B9619D"/>
    <w:rsid w:val="00B963ED"/>
    <w:rsid w:val="00B9719F"/>
    <w:rsid w:val="00BA098D"/>
    <w:rsid w:val="00BA1CB2"/>
    <w:rsid w:val="00BA2231"/>
    <w:rsid w:val="00BA27A9"/>
    <w:rsid w:val="00BA2C6E"/>
    <w:rsid w:val="00BA3202"/>
    <w:rsid w:val="00BA36CD"/>
    <w:rsid w:val="00BA4542"/>
    <w:rsid w:val="00BA60B1"/>
    <w:rsid w:val="00BA6C4E"/>
    <w:rsid w:val="00BB031E"/>
    <w:rsid w:val="00BB18A0"/>
    <w:rsid w:val="00BB1BAC"/>
    <w:rsid w:val="00BB3205"/>
    <w:rsid w:val="00BB3C1B"/>
    <w:rsid w:val="00BB5BE0"/>
    <w:rsid w:val="00BB7D9A"/>
    <w:rsid w:val="00BC0AA4"/>
    <w:rsid w:val="00BC0D8D"/>
    <w:rsid w:val="00BC4159"/>
    <w:rsid w:val="00BC53BC"/>
    <w:rsid w:val="00BC59B7"/>
    <w:rsid w:val="00BC6918"/>
    <w:rsid w:val="00BC71E2"/>
    <w:rsid w:val="00BC73E6"/>
    <w:rsid w:val="00BC74ED"/>
    <w:rsid w:val="00BD22CF"/>
    <w:rsid w:val="00BD27CB"/>
    <w:rsid w:val="00BD2AC1"/>
    <w:rsid w:val="00BD3705"/>
    <w:rsid w:val="00BD3897"/>
    <w:rsid w:val="00BD3AB7"/>
    <w:rsid w:val="00BD48F5"/>
    <w:rsid w:val="00BD4CC7"/>
    <w:rsid w:val="00BD5227"/>
    <w:rsid w:val="00BD5B00"/>
    <w:rsid w:val="00BD6458"/>
    <w:rsid w:val="00BD7808"/>
    <w:rsid w:val="00BE05ED"/>
    <w:rsid w:val="00BE08C4"/>
    <w:rsid w:val="00BE13D2"/>
    <w:rsid w:val="00BE1CC8"/>
    <w:rsid w:val="00BE2ACE"/>
    <w:rsid w:val="00BE30C2"/>
    <w:rsid w:val="00BE5857"/>
    <w:rsid w:val="00BE6386"/>
    <w:rsid w:val="00BE69A6"/>
    <w:rsid w:val="00BE6A98"/>
    <w:rsid w:val="00BE6EEE"/>
    <w:rsid w:val="00BE6FFB"/>
    <w:rsid w:val="00BE7B7D"/>
    <w:rsid w:val="00BE7E3C"/>
    <w:rsid w:val="00BF07A1"/>
    <w:rsid w:val="00BF104D"/>
    <w:rsid w:val="00BF199E"/>
    <w:rsid w:val="00BF3A5A"/>
    <w:rsid w:val="00BF3EB5"/>
    <w:rsid w:val="00BF3F48"/>
    <w:rsid w:val="00BF68BD"/>
    <w:rsid w:val="00BF6966"/>
    <w:rsid w:val="00C01B49"/>
    <w:rsid w:val="00C03332"/>
    <w:rsid w:val="00C03CE8"/>
    <w:rsid w:val="00C05AF2"/>
    <w:rsid w:val="00C06135"/>
    <w:rsid w:val="00C06E56"/>
    <w:rsid w:val="00C07EDB"/>
    <w:rsid w:val="00C1035D"/>
    <w:rsid w:val="00C1107A"/>
    <w:rsid w:val="00C14607"/>
    <w:rsid w:val="00C16583"/>
    <w:rsid w:val="00C16C2B"/>
    <w:rsid w:val="00C2152A"/>
    <w:rsid w:val="00C250E7"/>
    <w:rsid w:val="00C2551E"/>
    <w:rsid w:val="00C25F46"/>
    <w:rsid w:val="00C30116"/>
    <w:rsid w:val="00C30F52"/>
    <w:rsid w:val="00C31951"/>
    <w:rsid w:val="00C31DC8"/>
    <w:rsid w:val="00C31F14"/>
    <w:rsid w:val="00C32603"/>
    <w:rsid w:val="00C326DC"/>
    <w:rsid w:val="00C3270D"/>
    <w:rsid w:val="00C34440"/>
    <w:rsid w:val="00C35418"/>
    <w:rsid w:val="00C36317"/>
    <w:rsid w:val="00C36F0C"/>
    <w:rsid w:val="00C37998"/>
    <w:rsid w:val="00C4109A"/>
    <w:rsid w:val="00C410F1"/>
    <w:rsid w:val="00C42713"/>
    <w:rsid w:val="00C43E10"/>
    <w:rsid w:val="00C44432"/>
    <w:rsid w:val="00C45369"/>
    <w:rsid w:val="00C459B0"/>
    <w:rsid w:val="00C46902"/>
    <w:rsid w:val="00C47584"/>
    <w:rsid w:val="00C477B4"/>
    <w:rsid w:val="00C47F08"/>
    <w:rsid w:val="00C5007E"/>
    <w:rsid w:val="00C503E3"/>
    <w:rsid w:val="00C506D5"/>
    <w:rsid w:val="00C524DE"/>
    <w:rsid w:val="00C5646F"/>
    <w:rsid w:val="00C56E99"/>
    <w:rsid w:val="00C5780B"/>
    <w:rsid w:val="00C62E3B"/>
    <w:rsid w:val="00C64E28"/>
    <w:rsid w:val="00C67062"/>
    <w:rsid w:val="00C6771A"/>
    <w:rsid w:val="00C67A8A"/>
    <w:rsid w:val="00C70A0E"/>
    <w:rsid w:val="00C70CAF"/>
    <w:rsid w:val="00C71155"/>
    <w:rsid w:val="00C712A9"/>
    <w:rsid w:val="00C7202B"/>
    <w:rsid w:val="00C74481"/>
    <w:rsid w:val="00C75B35"/>
    <w:rsid w:val="00C75E49"/>
    <w:rsid w:val="00C8135C"/>
    <w:rsid w:val="00C82999"/>
    <w:rsid w:val="00C8397A"/>
    <w:rsid w:val="00C86772"/>
    <w:rsid w:val="00C910AF"/>
    <w:rsid w:val="00C91186"/>
    <w:rsid w:val="00C91311"/>
    <w:rsid w:val="00C951AC"/>
    <w:rsid w:val="00C95280"/>
    <w:rsid w:val="00C960F5"/>
    <w:rsid w:val="00C967AF"/>
    <w:rsid w:val="00CA1A92"/>
    <w:rsid w:val="00CA1AD8"/>
    <w:rsid w:val="00CA43E7"/>
    <w:rsid w:val="00CA78D9"/>
    <w:rsid w:val="00CA7DB8"/>
    <w:rsid w:val="00CB06E2"/>
    <w:rsid w:val="00CB0F24"/>
    <w:rsid w:val="00CB1241"/>
    <w:rsid w:val="00CB15F4"/>
    <w:rsid w:val="00CB2B8A"/>
    <w:rsid w:val="00CB3104"/>
    <w:rsid w:val="00CB35C9"/>
    <w:rsid w:val="00CB6AE1"/>
    <w:rsid w:val="00CB6D10"/>
    <w:rsid w:val="00CC26FC"/>
    <w:rsid w:val="00CC3356"/>
    <w:rsid w:val="00CC38BA"/>
    <w:rsid w:val="00CC4372"/>
    <w:rsid w:val="00CC48E4"/>
    <w:rsid w:val="00CC7ED2"/>
    <w:rsid w:val="00CC7F5B"/>
    <w:rsid w:val="00CD03D7"/>
    <w:rsid w:val="00CD0957"/>
    <w:rsid w:val="00CD0C34"/>
    <w:rsid w:val="00CD1370"/>
    <w:rsid w:val="00CD1755"/>
    <w:rsid w:val="00CD40C7"/>
    <w:rsid w:val="00CD7490"/>
    <w:rsid w:val="00CD76A3"/>
    <w:rsid w:val="00CD7D09"/>
    <w:rsid w:val="00CD7E1B"/>
    <w:rsid w:val="00CD7FF2"/>
    <w:rsid w:val="00CE0040"/>
    <w:rsid w:val="00CE0719"/>
    <w:rsid w:val="00CE17EC"/>
    <w:rsid w:val="00CE190F"/>
    <w:rsid w:val="00CE1B54"/>
    <w:rsid w:val="00CE1BB3"/>
    <w:rsid w:val="00CE2501"/>
    <w:rsid w:val="00CE2F06"/>
    <w:rsid w:val="00CE3A61"/>
    <w:rsid w:val="00CE41EA"/>
    <w:rsid w:val="00CE49DB"/>
    <w:rsid w:val="00CE639D"/>
    <w:rsid w:val="00CE6E2C"/>
    <w:rsid w:val="00CF19FA"/>
    <w:rsid w:val="00CF1D10"/>
    <w:rsid w:val="00CF21DD"/>
    <w:rsid w:val="00CF322D"/>
    <w:rsid w:val="00CF457E"/>
    <w:rsid w:val="00CF4938"/>
    <w:rsid w:val="00CF51A3"/>
    <w:rsid w:val="00CF69FE"/>
    <w:rsid w:val="00CF792C"/>
    <w:rsid w:val="00CF7A66"/>
    <w:rsid w:val="00CF7A6E"/>
    <w:rsid w:val="00D03B08"/>
    <w:rsid w:val="00D11321"/>
    <w:rsid w:val="00D12150"/>
    <w:rsid w:val="00D12C0A"/>
    <w:rsid w:val="00D13A4E"/>
    <w:rsid w:val="00D13ABB"/>
    <w:rsid w:val="00D151CE"/>
    <w:rsid w:val="00D15F1B"/>
    <w:rsid w:val="00D16906"/>
    <w:rsid w:val="00D17895"/>
    <w:rsid w:val="00D179AF"/>
    <w:rsid w:val="00D21B97"/>
    <w:rsid w:val="00D24D2A"/>
    <w:rsid w:val="00D26A1B"/>
    <w:rsid w:val="00D27C11"/>
    <w:rsid w:val="00D31BD7"/>
    <w:rsid w:val="00D332F4"/>
    <w:rsid w:val="00D333DF"/>
    <w:rsid w:val="00D335EE"/>
    <w:rsid w:val="00D34FC2"/>
    <w:rsid w:val="00D35F52"/>
    <w:rsid w:val="00D36F32"/>
    <w:rsid w:val="00D37048"/>
    <w:rsid w:val="00D40FDB"/>
    <w:rsid w:val="00D426DA"/>
    <w:rsid w:val="00D431C9"/>
    <w:rsid w:val="00D44121"/>
    <w:rsid w:val="00D447B9"/>
    <w:rsid w:val="00D45542"/>
    <w:rsid w:val="00D45804"/>
    <w:rsid w:val="00D469D1"/>
    <w:rsid w:val="00D47BE7"/>
    <w:rsid w:val="00D51B26"/>
    <w:rsid w:val="00D53734"/>
    <w:rsid w:val="00D548B0"/>
    <w:rsid w:val="00D55254"/>
    <w:rsid w:val="00D56422"/>
    <w:rsid w:val="00D56FF6"/>
    <w:rsid w:val="00D60679"/>
    <w:rsid w:val="00D607CE"/>
    <w:rsid w:val="00D6274A"/>
    <w:rsid w:val="00D63420"/>
    <w:rsid w:val="00D64707"/>
    <w:rsid w:val="00D6519D"/>
    <w:rsid w:val="00D65F39"/>
    <w:rsid w:val="00D66AA5"/>
    <w:rsid w:val="00D7036A"/>
    <w:rsid w:val="00D7296B"/>
    <w:rsid w:val="00D72CED"/>
    <w:rsid w:val="00D7437E"/>
    <w:rsid w:val="00D750EC"/>
    <w:rsid w:val="00D76814"/>
    <w:rsid w:val="00D76B7D"/>
    <w:rsid w:val="00D77E55"/>
    <w:rsid w:val="00D77EF0"/>
    <w:rsid w:val="00D80ECF"/>
    <w:rsid w:val="00D81CE6"/>
    <w:rsid w:val="00D8228C"/>
    <w:rsid w:val="00D8340F"/>
    <w:rsid w:val="00D85211"/>
    <w:rsid w:val="00D85C4D"/>
    <w:rsid w:val="00D86AC7"/>
    <w:rsid w:val="00D86ED8"/>
    <w:rsid w:val="00D87CB1"/>
    <w:rsid w:val="00D91D10"/>
    <w:rsid w:val="00D92215"/>
    <w:rsid w:val="00D92CF4"/>
    <w:rsid w:val="00D93EC5"/>
    <w:rsid w:val="00D94E0B"/>
    <w:rsid w:val="00D95BF7"/>
    <w:rsid w:val="00D973DB"/>
    <w:rsid w:val="00DA04A6"/>
    <w:rsid w:val="00DA0E3D"/>
    <w:rsid w:val="00DA2071"/>
    <w:rsid w:val="00DA41A2"/>
    <w:rsid w:val="00DA6435"/>
    <w:rsid w:val="00DB0FEB"/>
    <w:rsid w:val="00DB1F9E"/>
    <w:rsid w:val="00DB37A6"/>
    <w:rsid w:val="00DB7BA7"/>
    <w:rsid w:val="00DC128D"/>
    <w:rsid w:val="00DC3821"/>
    <w:rsid w:val="00DC6093"/>
    <w:rsid w:val="00DC7265"/>
    <w:rsid w:val="00DC727F"/>
    <w:rsid w:val="00DD0E07"/>
    <w:rsid w:val="00DD2B08"/>
    <w:rsid w:val="00DD2DF9"/>
    <w:rsid w:val="00DD4BE0"/>
    <w:rsid w:val="00DD4D46"/>
    <w:rsid w:val="00DD5766"/>
    <w:rsid w:val="00DD5B62"/>
    <w:rsid w:val="00DD7A02"/>
    <w:rsid w:val="00DE027D"/>
    <w:rsid w:val="00DE1466"/>
    <w:rsid w:val="00DE1BEE"/>
    <w:rsid w:val="00DE2FC2"/>
    <w:rsid w:val="00DE3036"/>
    <w:rsid w:val="00DE359A"/>
    <w:rsid w:val="00DE364E"/>
    <w:rsid w:val="00DE3727"/>
    <w:rsid w:val="00DE515A"/>
    <w:rsid w:val="00DE6027"/>
    <w:rsid w:val="00DF004E"/>
    <w:rsid w:val="00DF19EA"/>
    <w:rsid w:val="00DF2429"/>
    <w:rsid w:val="00DF568A"/>
    <w:rsid w:val="00DF7F97"/>
    <w:rsid w:val="00E00C09"/>
    <w:rsid w:val="00E00CBB"/>
    <w:rsid w:val="00E012D9"/>
    <w:rsid w:val="00E0247C"/>
    <w:rsid w:val="00E0293C"/>
    <w:rsid w:val="00E03E87"/>
    <w:rsid w:val="00E03F78"/>
    <w:rsid w:val="00E04EB0"/>
    <w:rsid w:val="00E06C36"/>
    <w:rsid w:val="00E110AC"/>
    <w:rsid w:val="00E112B3"/>
    <w:rsid w:val="00E11F83"/>
    <w:rsid w:val="00E1242D"/>
    <w:rsid w:val="00E148FB"/>
    <w:rsid w:val="00E15737"/>
    <w:rsid w:val="00E1577A"/>
    <w:rsid w:val="00E1749A"/>
    <w:rsid w:val="00E2035A"/>
    <w:rsid w:val="00E21B93"/>
    <w:rsid w:val="00E21D97"/>
    <w:rsid w:val="00E2241F"/>
    <w:rsid w:val="00E232A4"/>
    <w:rsid w:val="00E24AA1"/>
    <w:rsid w:val="00E25096"/>
    <w:rsid w:val="00E25810"/>
    <w:rsid w:val="00E25C10"/>
    <w:rsid w:val="00E270B2"/>
    <w:rsid w:val="00E27174"/>
    <w:rsid w:val="00E27C65"/>
    <w:rsid w:val="00E27D1A"/>
    <w:rsid w:val="00E27E20"/>
    <w:rsid w:val="00E34D52"/>
    <w:rsid w:val="00E3626C"/>
    <w:rsid w:val="00E40AE0"/>
    <w:rsid w:val="00E422E3"/>
    <w:rsid w:val="00E423BD"/>
    <w:rsid w:val="00E43DCF"/>
    <w:rsid w:val="00E45408"/>
    <w:rsid w:val="00E45740"/>
    <w:rsid w:val="00E47EDB"/>
    <w:rsid w:val="00E503E5"/>
    <w:rsid w:val="00E52761"/>
    <w:rsid w:val="00E52AA5"/>
    <w:rsid w:val="00E533EF"/>
    <w:rsid w:val="00E53FDC"/>
    <w:rsid w:val="00E54526"/>
    <w:rsid w:val="00E55C38"/>
    <w:rsid w:val="00E56766"/>
    <w:rsid w:val="00E56E50"/>
    <w:rsid w:val="00E56F58"/>
    <w:rsid w:val="00E5751C"/>
    <w:rsid w:val="00E60D41"/>
    <w:rsid w:val="00E61D81"/>
    <w:rsid w:val="00E61D9E"/>
    <w:rsid w:val="00E62C4D"/>
    <w:rsid w:val="00E64B24"/>
    <w:rsid w:val="00E66ABC"/>
    <w:rsid w:val="00E67119"/>
    <w:rsid w:val="00E6733C"/>
    <w:rsid w:val="00E675B8"/>
    <w:rsid w:val="00E72A69"/>
    <w:rsid w:val="00E72CCD"/>
    <w:rsid w:val="00E7387A"/>
    <w:rsid w:val="00E73EC4"/>
    <w:rsid w:val="00E742D8"/>
    <w:rsid w:val="00E74D43"/>
    <w:rsid w:val="00E74EF1"/>
    <w:rsid w:val="00E75DD4"/>
    <w:rsid w:val="00E76093"/>
    <w:rsid w:val="00E762F8"/>
    <w:rsid w:val="00E7676E"/>
    <w:rsid w:val="00E76BB8"/>
    <w:rsid w:val="00E77473"/>
    <w:rsid w:val="00E80059"/>
    <w:rsid w:val="00E83347"/>
    <w:rsid w:val="00E84951"/>
    <w:rsid w:val="00E84C34"/>
    <w:rsid w:val="00E84D3C"/>
    <w:rsid w:val="00E85B46"/>
    <w:rsid w:val="00E85F69"/>
    <w:rsid w:val="00E8677B"/>
    <w:rsid w:val="00E86AA9"/>
    <w:rsid w:val="00E86C06"/>
    <w:rsid w:val="00E90A6F"/>
    <w:rsid w:val="00E92E25"/>
    <w:rsid w:val="00EA33BA"/>
    <w:rsid w:val="00EA38CD"/>
    <w:rsid w:val="00EA3B6D"/>
    <w:rsid w:val="00EA4419"/>
    <w:rsid w:val="00EA44F4"/>
    <w:rsid w:val="00EA6EF2"/>
    <w:rsid w:val="00EA7159"/>
    <w:rsid w:val="00EA73C0"/>
    <w:rsid w:val="00EA7819"/>
    <w:rsid w:val="00EB0A80"/>
    <w:rsid w:val="00EB1A18"/>
    <w:rsid w:val="00EB1BC1"/>
    <w:rsid w:val="00EB214E"/>
    <w:rsid w:val="00EB23A0"/>
    <w:rsid w:val="00EB3A13"/>
    <w:rsid w:val="00EB3CC5"/>
    <w:rsid w:val="00EB45F0"/>
    <w:rsid w:val="00EB4BE4"/>
    <w:rsid w:val="00EB5BBB"/>
    <w:rsid w:val="00EB77A1"/>
    <w:rsid w:val="00EB7AFD"/>
    <w:rsid w:val="00EC3CF1"/>
    <w:rsid w:val="00EC3FDF"/>
    <w:rsid w:val="00EC486D"/>
    <w:rsid w:val="00EC4976"/>
    <w:rsid w:val="00EC4A63"/>
    <w:rsid w:val="00EC4EDA"/>
    <w:rsid w:val="00EC6117"/>
    <w:rsid w:val="00EC64E3"/>
    <w:rsid w:val="00ED023F"/>
    <w:rsid w:val="00ED0F8E"/>
    <w:rsid w:val="00ED6230"/>
    <w:rsid w:val="00ED660E"/>
    <w:rsid w:val="00ED7A10"/>
    <w:rsid w:val="00ED7BE2"/>
    <w:rsid w:val="00ED7E15"/>
    <w:rsid w:val="00EE0D6A"/>
    <w:rsid w:val="00EE0F19"/>
    <w:rsid w:val="00EE1336"/>
    <w:rsid w:val="00EE1888"/>
    <w:rsid w:val="00EE24F1"/>
    <w:rsid w:val="00EE25C0"/>
    <w:rsid w:val="00EE5672"/>
    <w:rsid w:val="00EE5784"/>
    <w:rsid w:val="00EE7F1C"/>
    <w:rsid w:val="00EF0F53"/>
    <w:rsid w:val="00EF32A9"/>
    <w:rsid w:val="00EF348B"/>
    <w:rsid w:val="00EF4153"/>
    <w:rsid w:val="00EF4294"/>
    <w:rsid w:val="00EF5FF5"/>
    <w:rsid w:val="00EF7CC5"/>
    <w:rsid w:val="00F00827"/>
    <w:rsid w:val="00F01AE6"/>
    <w:rsid w:val="00F03DB1"/>
    <w:rsid w:val="00F05121"/>
    <w:rsid w:val="00F05799"/>
    <w:rsid w:val="00F103E8"/>
    <w:rsid w:val="00F1081D"/>
    <w:rsid w:val="00F1377D"/>
    <w:rsid w:val="00F143D5"/>
    <w:rsid w:val="00F17CAB"/>
    <w:rsid w:val="00F20B7E"/>
    <w:rsid w:val="00F218A6"/>
    <w:rsid w:val="00F222D8"/>
    <w:rsid w:val="00F2238B"/>
    <w:rsid w:val="00F22E83"/>
    <w:rsid w:val="00F2327A"/>
    <w:rsid w:val="00F26299"/>
    <w:rsid w:val="00F26929"/>
    <w:rsid w:val="00F279CB"/>
    <w:rsid w:val="00F303ED"/>
    <w:rsid w:val="00F30AF2"/>
    <w:rsid w:val="00F31A37"/>
    <w:rsid w:val="00F31C48"/>
    <w:rsid w:val="00F32619"/>
    <w:rsid w:val="00F3322C"/>
    <w:rsid w:val="00F33268"/>
    <w:rsid w:val="00F341B5"/>
    <w:rsid w:val="00F35CD6"/>
    <w:rsid w:val="00F35EB7"/>
    <w:rsid w:val="00F36313"/>
    <w:rsid w:val="00F36EC8"/>
    <w:rsid w:val="00F402B4"/>
    <w:rsid w:val="00F41487"/>
    <w:rsid w:val="00F41935"/>
    <w:rsid w:val="00F42282"/>
    <w:rsid w:val="00F43931"/>
    <w:rsid w:val="00F442B9"/>
    <w:rsid w:val="00F45416"/>
    <w:rsid w:val="00F45A3B"/>
    <w:rsid w:val="00F45AE6"/>
    <w:rsid w:val="00F45D10"/>
    <w:rsid w:val="00F50309"/>
    <w:rsid w:val="00F5096E"/>
    <w:rsid w:val="00F50CF5"/>
    <w:rsid w:val="00F51084"/>
    <w:rsid w:val="00F51CDA"/>
    <w:rsid w:val="00F52694"/>
    <w:rsid w:val="00F52F2E"/>
    <w:rsid w:val="00F5454F"/>
    <w:rsid w:val="00F5770A"/>
    <w:rsid w:val="00F61A7C"/>
    <w:rsid w:val="00F61FF5"/>
    <w:rsid w:val="00F62B2C"/>
    <w:rsid w:val="00F62D64"/>
    <w:rsid w:val="00F63600"/>
    <w:rsid w:val="00F63D7F"/>
    <w:rsid w:val="00F6474A"/>
    <w:rsid w:val="00F6497E"/>
    <w:rsid w:val="00F6568B"/>
    <w:rsid w:val="00F66C9C"/>
    <w:rsid w:val="00F71C2E"/>
    <w:rsid w:val="00F72CC4"/>
    <w:rsid w:val="00F72F80"/>
    <w:rsid w:val="00F7390E"/>
    <w:rsid w:val="00F7396E"/>
    <w:rsid w:val="00F73E49"/>
    <w:rsid w:val="00F74E4B"/>
    <w:rsid w:val="00F77D2F"/>
    <w:rsid w:val="00F82D32"/>
    <w:rsid w:val="00F83694"/>
    <w:rsid w:val="00F83920"/>
    <w:rsid w:val="00F83D48"/>
    <w:rsid w:val="00F84471"/>
    <w:rsid w:val="00F85DD4"/>
    <w:rsid w:val="00F8626F"/>
    <w:rsid w:val="00F87760"/>
    <w:rsid w:val="00F937CA"/>
    <w:rsid w:val="00F93F94"/>
    <w:rsid w:val="00F94FEC"/>
    <w:rsid w:val="00F9516F"/>
    <w:rsid w:val="00F95710"/>
    <w:rsid w:val="00F96C6C"/>
    <w:rsid w:val="00F96F1B"/>
    <w:rsid w:val="00F96F48"/>
    <w:rsid w:val="00F96FD7"/>
    <w:rsid w:val="00F97942"/>
    <w:rsid w:val="00FA0B33"/>
    <w:rsid w:val="00FA2996"/>
    <w:rsid w:val="00FA39DE"/>
    <w:rsid w:val="00FA3CFA"/>
    <w:rsid w:val="00FA5A45"/>
    <w:rsid w:val="00FA5CB3"/>
    <w:rsid w:val="00FB1863"/>
    <w:rsid w:val="00FB2889"/>
    <w:rsid w:val="00FB2D5D"/>
    <w:rsid w:val="00FB3ACD"/>
    <w:rsid w:val="00FB4241"/>
    <w:rsid w:val="00FB5545"/>
    <w:rsid w:val="00FB5B7B"/>
    <w:rsid w:val="00FB5F71"/>
    <w:rsid w:val="00FB7DD4"/>
    <w:rsid w:val="00FC16ED"/>
    <w:rsid w:val="00FC501B"/>
    <w:rsid w:val="00FC6527"/>
    <w:rsid w:val="00FD161B"/>
    <w:rsid w:val="00FD26C0"/>
    <w:rsid w:val="00FD3823"/>
    <w:rsid w:val="00FD4B92"/>
    <w:rsid w:val="00FD5649"/>
    <w:rsid w:val="00FD5BAF"/>
    <w:rsid w:val="00FD67D0"/>
    <w:rsid w:val="00FD7339"/>
    <w:rsid w:val="00FD7D45"/>
    <w:rsid w:val="00FE0490"/>
    <w:rsid w:val="00FE1120"/>
    <w:rsid w:val="00FE14AA"/>
    <w:rsid w:val="00FE1933"/>
    <w:rsid w:val="00FE1ACA"/>
    <w:rsid w:val="00FE1D90"/>
    <w:rsid w:val="00FE701A"/>
    <w:rsid w:val="00FE757C"/>
    <w:rsid w:val="00FE796E"/>
    <w:rsid w:val="00FF0874"/>
    <w:rsid w:val="00FF4403"/>
    <w:rsid w:val="00FF44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24A"/>
    <w:rPr>
      <w:rFonts w:ascii="Times New Roman" w:eastAsia="Calibri" w:hAnsi="Times New Roman" w:cs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1"/>
    <w:qFormat/>
    <w:rsid w:val="001C079C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table" w:styleId="TableGrid">
    <w:name w:val="Table Grid"/>
    <w:basedOn w:val="TableNormal"/>
    <w:uiPriority w:val="59"/>
    <w:rsid w:val="001C079C"/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2"/>
    <w:rsid w:val="00E422E3"/>
    <w:pPr>
      <w:tabs>
        <w:tab w:val="center" w:pos="4320"/>
        <w:tab w:val="right" w:pos="8640"/>
      </w:tabs>
    </w:pPr>
    <w:rPr>
      <w:rFonts w:ascii="VNI-Times" w:eastAsia="Times New Roman" w:hAnsi="VNI-Times" w:cs="Times New Roman"/>
      <w:sz w:val="26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1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D4E"/>
    <w:rPr>
      <w:rFonts w:ascii="Tahoma" w:eastAsia="Calibri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BA2231"/>
    <w:pPr>
      <w:spacing w:before="100" w:beforeAutospacing="1" w:after="100" w:afterAutospacing="1"/>
    </w:pPr>
    <w:rPr>
      <w:rFonts w:eastAsia="Times New Roman"/>
      <w:sz w:val="24"/>
      <w:szCs w:val="24"/>
      <w:lang w:val="vi-VN" w:eastAsia="vi-VN"/>
    </w:rPr>
  </w:style>
  <w:style w:type="paragraph" w:customStyle="1" w:styleId="TableParagraph">
    <w:name w:val="Table Paragraph"/>
    <w:basedOn w:val="Normal"/>
    <w:uiPriority w:val="1"/>
    <w:qFormat/>
    <w:rsid w:val="00D91D10"/>
    <w:pPr>
      <w:widowControl w:val="0"/>
      <w:autoSpaceDE w:val="0"/>
      <w:autoSpaceDN w:val="0"/>
    </w:pPr>
    <w:rPr>
      <w:rFonts w:eastAsia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582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2582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5821"/>
    <w:rPr>
      <w:rFonts w:ascii="Times New Roman" w:eastAsia="Calibri" w:hAnsi="Times New Roman" w:cs="Times New Roman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94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CCBFB7-3C3A-41E0-899A-AF2329A73F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65</TotalTime>
  <Pages>3</Pages>
  <Words>662</Words>
  <Characters>3774</Characters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18-08-17T03:48:00Z</dcterms:created>
  <dcterms:modified xsi:type="dcterms:W3CDTF">2023-03-30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